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E176BF" w14:textId="78146C17" w:rsidR="000F5A5A" w:rsidRDefault="000F5A5A" w:rsidP="00184A58">
      <w:pPr>
        <w:jc w:val="center"/>
        <w:rPr>
          <w:rFonts w:ascii="Times New Roman" w:hAnsi="Times New Roman" w:cs="Times New Roman"/>
          <w:sz w:val="36"/>
          <w:szCs w:val="36"/>
        </w:rPr>
      </w:pPr>
      <w:proofErr w:type="spellStart"/>
      <w:r w:rsidRPr="00184A58">
        <w:rPr>
          <w:rFonts w:ascii="Times New Roman" w:hAnsi="Times New Roman" w:cs="Times New Roman"/>
          <w:sz w:val="36"/>
          <w:szCs w:val="36"/>
        </w:rPr>
        <w:t>Sử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dụng</w:t>
      </w:r>
      <w:proofErr w:type="spellEnd"/>
      <w:r w:rsidR="00824A64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="00824A64">
        <w:rPr>
          <w:rFonts w:ascii="Times New Roman" w:hAnsi="Times New Roman" w:cs="Times New Roman"/>
          <w:sz w:val="36"/>
          <w:szCs w:val="36"/>
        </w:rPr>
        <w:t>mô</w:t>
      </w:r>
      <w:proofErr w:type="spellEnd"/>
      <w:r w:rsidR="00824A64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="00824A64">
        <w:rPr>
          <w:rFonts w:ascii="Times New Roman" w:hAnsi="Times New Roman" w:cs="Times New Roman"/>
          <w:sz w:val="36"/>
          <w:szCs w:val="36"/>
        </w:rPr>
        <w:t>hình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mạng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hồi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quy</w:t>
      </w:r>
      <w:proofErr w:type="spellEnd"/>
      <w:r w:rsidR="00184A58" w:rsidRPr="00184A58">
        <w:rPr>
          <w:rFonts w:ascii="Times New Roman" w:hAnsi="Times New Roman" w:cs="Times New Roman"/>
          <w:sz w:val="36"/>
          <w:szCs w:val="36"/>
        </w:rPr>
        <w:t xml:space="preserve"> (RNN)</w:t>
      </w:r>
      <w:r w:rsidRPr="00184A58">
        <w:rPr>
          <w:rFonts w:ascii="Times New Roman" w:hAnsi="Times New Roman" w:cs="Times New Roman"/>
          <w:sz w:val="36"/>
          <w:szCs w:val="36"/>
        </w:rPr>
        <w:t xml:space="preserve"> để</w:t>
      </w:r>
      <w:r w:rsidR="00824A64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tìm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nghiệm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tối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ưu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trong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bài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36"/>
          <w:szCs w:val="36"/>
        </w:rPr>
        <w:t>toán</w:t>
      </w:r>
      <w:proofErr w:type="spellEnd"/>
      <w:r w:rsidRPr="00184A58">
        <w:rPr>
          <w:rFonts w:ascii="Times New Roman" w:hAnsi="Times New Roman" w:cs="Times New Roman"/>
          <w:sz w:val="36"/>
          <w:szCs w:val="36"/>
        </w:rPr>
        <w:t xml:space="preserve"> Weapon-Target Assignment</w:t>
      </w:r>
    </w:p>
    <w:p w14:paraId="4B755B5A" w14:textId="77777777" w:rsidR="00EB504E" w:rsidRPr="00184A58" w:rsidRDefault="00EB504E" w:rsidP="00184A58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04E1DDBD" w14:textId="703E5C04" w:rsidR="00AB1ADD" w:rsidRDefault="00942F99" w:rsidP="00411C58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Để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liên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A82DBD" w:rsidRPr="00184A58">
        <w:rPr>
          <w:rFonts w:ascii="Times New Roman" w:hAnsi="Times New Roman" w:cs="Times New Roman"/>
          <w:sz w:val="28"/>
          <w:szCs w:val="28"/>
        </w:rPr>
        <w:t>WTA</w:t>
      </w:r>
      <w:r w:rsidR="0080403B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thấy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43E">
        <w:rPr>
          <w:rFonts w:ascii="Times New Roman" w:hAnsi="Times New Roman" w:cs="Times New Roman"/>
          <w:sz w:val="28"/>
          <w:szCs w:val="28"/>
        </w:rPr>
        <w:t>cổ</w:t>
      </w:r>
      <w:proofErr w:type="spellEnd"/>
      <w:r w:rsidR="00A854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43E">
        <w:rPr>
          <w:rFonts w:ascii="Times New Roman" w:hAnsi="Times New Roman" w:cs="Times New Roman"/>
          <w:sz w:val="28"/>
          <w:szCs w:val="28"/>
        </w:rPr>
        <w:t>điển</w:t>
      </w:r>
      <w:proofErr w:type="spellEnd"/>
      <w:r w:rsidR="00A8543E">
        <w:rPr>
          <w:rFonts w:ascii="Times New Roman" w:hAnsi="Times New Roman" w:cs="Times New Roman"/>
          <w:sz w:val="28"/>
          <w:szCs w:val="28"/>
        </w:rPr>
        <w:t xml:space="preserve"> </w:t>
      </w:r>
      <w:r w:rsidR="0080403B" w:rsidRPr="00184A58">
        <w:rPr>
          <w:rFonts w:ascii="Times New Roman" w:hAnsi="Times New Roman" w:cs="Times New Roman"/>
          <w:sz w:val="28"/>
          <w:szCs w:val="28"/>
        </w:rPr>
        <w:t xml:space="preserve">được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đem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lại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khá</w:t>
      </w:r>
      <w:proofErr w:type="spellEnd"/>
      <w:r w:rsidR="0080403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403B" w:rsidRPr="00184A58">
        <w:rPr>
          <w:rFonts w:ascii="Times New Roman" w:hAnsi="Times New Roman" w:cs="Times New Roman"/>
          <w:sz w:val="28"/>
          <w:szCs w:val="28"/>
        </w:rPr>
        <w:t>thấp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nghiên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cứu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đi mới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63F6" w:rsidRPr="00184A58">
        <w:rPr>
          <w:rFonts w:ascii="Times New Roman" w:hAnsi="Times New Roman" w:cs="Times New Roman"/>
          <w:sz w:val="28"/>
          <w:szCs w:val="28"/>
        </w:rPr>
        <w:t>mạng</w:t>
      </w:r>
      <w:proofErr w:type="spellEnd"/>
      <w:r w:rsidR="004A63F6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081A28" w:rsidRPr="00184A58">
        <w:rPr>
          <w:rFonts w:ascii="Times New Roman" w:hAnsi="Times New Roman" w:cs="Times New Roman"/>
          <w:sz w:val="28"/>
          <w:szCs w:val="28"/>
        </w:rPr>
        <w:t>recurrent neural network (RNN)</w:t>
      </w:r>
      <w:r w:rsidR="00F075DA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đây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“</w:t>
      </w:r>
      <w:r w:rsidR="00411C58" w:rsidRPr="00411C58">
        <w:rPr>
          <w:rFonts w:ascii="Times New Roman" w:hAnsi="Times New Roman" w:cs="Times New Roman"/>
          <w:sz w:val="28"/>
          <w:szCs w:val="28"/>
        </w:rPr>
        <w:t>Projection Recurrent Neural Network Model: A New Strategy</w:t>
      </w:r>
      <w:r w:rsidR="00411C58">
        <w:rPr>
          <w:rFonts w:ascii="Times New Roman" w:hAnsi="Times New Roman" w:cs="Times New Roman"/>
          <w:sz w:val="28"/>
          <w:szCs w:val="28"/>
        </w:rPr>
        <w:t xml:space="preserve"> </w:t>
      </w:r>
      <w:r w:rsidR="00411C58" w:rsidRPr="00411C58">
        <w:rPr>
          <w:rFonts w:ascii="Times New Roman" w:hAnsi="Times New Roman" w:cs="Times New Roman"/>
          <w:sz w:val="28"/>
          <w:szCs w:val="28"/>
        </w:rPr>
        <w:t>to Solve Weapon-Target Assignment Problem</w:t>
      </w:r>
      <w:r w:rsidR="00F075DA" w:rsidRPr="00184A58">
        <w:rPr>
          <w:rFonts w:ascii="Times New Roman" w:hAnsi="Times New Roman" w:cs="Times New Roman"/>
          <w:sz w:val="28"/>
          <w:szCs w:val="28"/>
        </w:rPr>
        <w:t>” của</w:t>
      </w:r>
      <w:r w:rsidR="00411C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11C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75DA"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="00F075DA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C23AED" w:rsidRPr="00184A58">
        <w:rPr>
          <w:rFonts w:ascii="Times New Roman" w:hAnsi="Times New Roman" w:cs="Times New Roman"/>
          <w:sz w:val="28"/>
          <w:szCs w:val="28"/>
        </w:rPr>
        <w:t>“</w:t>
      </w:r>
      <w:r w:rsidR="00411C58" w:rsidRPr="00411C58">
        <w:rPr>
          <w:rFonts w:ascii="Times New Roman" w:hAnsi="Times New Roman" w:cs="Times New Roman"/>
          <w:sz w:val="28"/>
          <w:szCs w:val="28"/>
        </w:rPr>
        <w:t xml:space="preserve">Alireza </w:t>
      </w:r>
      <w:proofErr w:type="spellStart"/>
      <w:r w:rsidR="00411C58" w:rsidRPr="00411C58">
        <w:rPr>
          <w:rFonts w:ascii="Times New Roman" w:hAnsi="Times New Roman" w:cs="Times New Roman"/>
          <w:sz w:val="28"/>
          <w:szCs w:val="28"/>
        </w:rPr>
        <w:t>Shojaeifard</w:t>
      </w:r>
      <w:proofErr w:type="spellEnd"/>
      <w:r w:rsidR="00411C58">
        <w:rPr>
          <w:rFonts w:ascii="Times New Roman" w:hAnsi="Times New Roman" w:cs="Times New Roman"/>
          <w:sz w:val="28"/>
          <w:szCs w:val="28"/>
        </w:rPr>
        <w:t xml:space="preserve"> </w:t>
      </w:r>
      <w:r w:rsidR="00411C58" w:rsidRPr="00411C58">
        <w:rPr>
          <w:rFonts w:ascii="Times New Roman" w:hAnsi="Times New Roman" w:cs="Times New Roman"/>
          <w:sz w:val="28"/>
          <w:szCs w:val="28"/>
        </w:rPr>
        <w:t xml:space="preserve">· Ali </w:t>
      </w:r>
      <w:proofErr w:type="spellStart"/>
      <w:r w:rsidR="00411C58" w:rsidRPr="00411C58">
        <w:rPr>
          <w:rFonts w:ascii="Times New Roman" w:hAnsi="Times New Roman" w:cs="Times New Roman"/>
          <w:sz w:val="28"/>
          <w:szCs w:val="28"/>
        </w:rPr>
        <w:t>Nakhaei</w:t>
      </w:r>
      <w:proofErr w:type="spellEnd"/>
      <w:r w:rsidR="00411C58" w:rsidRPr="00411C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11C58" w:rsidRPr="00411C58">
        <w:rPr>
          <w:rFonts w:ascii="Times New Roman" w:hAnsi="Times New Roman" w:cs="Times New Roman"/>
          <w:sz w:val="28"/>
          <w:szCs w:val="28"/>
        </w:rPr>
        <w:t>Amroudi</w:t>
      </w:r>
      <w:proofErr w:type="spellEnd"/>
      <w:r w:rsidR="00411C58" w:rsidRPr="00411C58">
        <w:rPr>
          <w:rFonts w:ascii="Times New Roman" w:hAnsi="Times New Roman" w:cs="Times New Roman"/>
          <w:sz w:val="28"/>
          <w:szCs w:val="28"/>
        </w:rPr>
        <w:t xml:space="preserve"> · Amin </w:t>
      </w:r>
      <w:proofErr w:type="spellStart"/>
      <w:r w:rsidR="00411C58" w:rsidRPr="00411C58">
        <w:rPr>
          <w:rFonts w:ascii="Times New Roman" w:hAnsi="Times New Roman" w:cs="Times New Roman"/>
          <w:sz w:val="28"/>
          <w:szCs w:val="28"/>
        </w:rPr>
        <w:t>Mansoori</w:t>
      </w:r>
      <w:proofErr w:type="spellEnd"/>
      <w:r w:rsidR="00411C58" w:rsidRPr="00411C58">
        <w:rPr>
          <w:rFonts w:ascii="Times New Roman" w:hAnsi="Times New Roman" w:cs="Times New Roman"/>
          <w:sz w:val="28"/>
          <w:szCs w:val="28"/>
        </w:rPr>
        <w:t xml:space="preserve"> · Majid </w:t>
      </w:r>
      <w:proofErr w:type="spellStart"/>
      <w:r w:rsidR="00411C58" w:rsidRPr="00411C58">
        <w:rPr>
          <w:rFonts w:ascii="Times New Roman" w:hAnsi="Times New Roman" w:cs="Times New Roman"/>
          <w:sz w:val="28"/>
          <w:szCs w:val="28"/>
        </w:rPr>
        <w:t>Erfanian</w:t>
      </w:r>
      <w:proofErr w:type="spellEnd"/>
      <w:r w:rsidR="00C23AED" w:rsidRPr="00184A58">
        <w:rPr>
          <w:rFonts w:ascii="Times New Roman" w:hAnsi="Times New Roman" w:cs="Times New Roman"/>
          <w:sz w:val="28"/>
          <w:szCs w:val="28"/>
        </w:rPr>
        <w:t>”</w:t>
      </w:r>
    </w:p>
    <w:p w14:paraId="235CFADE" w14:textId="77777777" w:rsidR="00EB504E" w:rsidRPr="00184A58" w:rsidRDefault="00EB504E" w:rsidP="00411C58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24278462" w14:textId="2FC63572" w:rsidR="00322B61" w:rsidRPr="00A8543E" w:rsidRDefault="00322B6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8543E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proofErr w:type="spellStart"/>
      <w:r w:rsidRPr="00A8543E">
        <w:rPr>
          <w:rFonts w:ascii="Times New Roman" w:hAnsi="Times New Roman" w:cs="Times New Roman"/>
          <w:b/>
          <w:bCs/>
          <w:sz w:val="28"/>
          <w:szCs w:val="28"/>
        </w:rPr>
        <w:t>Lời</w:t>
      </w:r>
      <w:proofErr w:type="spellEnd"/>
      <w:r w:rsidRPr="00A8543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8543E">
        <w:rPr>
          <w:rFonts w:ascii="Times New Roman" w:hAnsi="Times New Roman" w:cs="Times New Roman"/>
          <w:b/>
          <w:bCs/>
          <w:sz w:val="28"/>
          <w:szCs w:val="28"/>
        </w:rPr>
        <w:t>mở</w:t>
      </w:r>
      <w:proofErr w:type="spellEnd"/>
      <w:r w:rsidRPr="00A8543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8543E">
        <w:rPr>
          <w:rFonts w:ascii="Times New Roman" w:hAnsi="Times New Roman" w:cs="Times New Roman"/>
          <w:b/>
          <w:bCs/>
          <w:sz w:val="28"/>
          <w:szCs w:val="28"/>
        </w:rPr>
        <w:t>đầu</w:t>
      </w:r>
      <w:proofErr w:type="spellEnd"/>
    </w:p>
    <w:p w14:paraId="25EF3728" w14:textId="20ED2862" w:rsidR="00294A54" w:rsidRPr="00184A58" w:rsidRDefault="00112C2A" w:rsidP="00EB504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về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EB504E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sz w:val="28"/>
          <w:szCs w:val="28"/>
        </w:rPr>
        <w:t>-</w:t>
      </w:r>
      <w:r w:rsidR="00EB50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lý </w:t>
      </w:r>
      <w:r w:rsidR="004C4DCA" w:rsidRPr="00184A58">
        <w:rPr>
          <w:rFonts w:ascii="Times New Roman" w:hAnsi="Times New Roman" w:cs="Times New Roman"/>
          <w:sz w:val="28"/>
          <w:szCs w:val="28"/>
        </w:rPr>
        <w:t xml:space="preserve">để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nhắm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thiểu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thiệt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hại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thù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đem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lại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. Có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, cũng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4C4DCA" w:rsidRPr="00184A58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4C4DC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tang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cùa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lên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thù</w:t>
      </w:r>
      <w:proofErr w:type="spellEnd"/>
      <w:r w:rsidR="00B93CD8" w:rsidRPr="00184A58">
        <w:rPr>
          <w:rFonts w:ascii="Times New Roman" w:hAnsi="Times New Roman" w:cs="Times New Roman"/>
          <w:sz w:val="28"/>
          <w:szCs w:val="28"/>
        </w:rPr>
        <w:t xml:space="preserve">. Có </w:t>
      </w:r>
      <w:proofErr w:type="spellStart"/>
      <w:r w:rsidR="00B93CD8" w:rsidRPr="00184A5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3644E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là WTA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tĩnh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WTA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. </w:t>
      </w:r>
      <w:r w:rsidR="007E7A84" w:rsidRPr="00184A58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="007E7A84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7E7A84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E7A84" w:rsidRPr="00184A58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7E7A84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E7A84" w:rsidRPr="00184A58">
        <w:rPr>
          <w:rFonts w:ascii="Times New Roman" w:hAnsi="Times New Roman" w:cs="Times New Roman"/>
          <w:sz w:val="28"/>
          <w:szCs w:val="28"/>
        </w:rPr>
        <w:t>tĩnh</w:t>
      </w:r>
      <w:proofErr w:type="spellEnd"/>
      <w:r w:rsidR="007E7A84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D14C6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0D14C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14C6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0D14C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14C6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0D14C6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0D14C6" w:rsidRPr="00184A58">
        <w:rPr>
          <w:rFonts w:ascii="Times New Roman" w:hAnsi="Times New Roman" w:cs="Times New Roman"/>
          <w:sz w:val="28"/>
          <w:szCs w:val="28"/>
        </w:rPr>
        <w:t>phóng</w:t>
      </w:r>
      <w:proofErr w:type="spellEnd"/>
      <w:r w:rsidR="000D14C6" w:rsidRPr="00184A58">
        <w:rPr>
          <w:rFonts w:ascii="Times New Roman" w:hAnsi="Times New Roman" w:cs="Times New Roman"/>
          <w:sz w:val="28"/>
          <w:szCs w:val="28"/>
        </w:rPr>
        <w:t xml:space="preserve"> vào </w:t>
      </w:r>
      <w:proofErr w:type="spellStart"/>
      <w:r w:rsidR="000D14C6" w:rsidRPr="00184A58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0D14C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14C6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0D14C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14C6" w:rsidRPr="00184A58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0D14C6" w:rsidRPr="00184A58">
        <w:rPr>
          <w:rFonts w:ascii="Times New Roman" w:hAnsi="Times New Roman" w:cs="Times New Roman"/>
          <w:sz w:val="28"/>
          <w:szCs w:val="28"/>
        </w:rPr>
        <w:t xml:space="preserve"> điểm</w:t>
      </w:r>
      <w:r w:rsidR="0020319D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trái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EB504E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không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phóng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19D" w:rsidRPr="00184A58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20319D" w:rsidRPr="00184A58">
        <w:rPr>
          <w:rFonts w:ascii="Times New Roman" w:hAnsi="Times New Roman" w:cs="Times New Roman"/>
          <w:sz w:val="28"/>
          <w:szCs w:val="28"/>
        </w:rPr>
        <w:t xml:space="preserve"> điểm.</w:t>
      </w:r>
      <w:r w:rsidR="004801A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801AA"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4801A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801AA" w:rsidRPr="00184A58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4801AA" w:rsidRPr="00184A58">
        <w:rPr>
          <w:rFonts w:ascii="Times New Roman" w:hAnsi="Times New Roman" w:cs="Times New Roman"/>
          <w:sz w:val="28"/>
          <w:szCs w:val="28"/>
        </w:rPr>
        <w:t xml:space="preserve"> này ta </w:t>
      </w:r>
      <w:proofErr w:type="spellStart"/>
      <w:r w:rsidR="004801AA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4801A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801AA"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4801A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801AA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4801AA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7C5368" w:rsidRPr="00184A58">
        <w:rPr>
          <w:rFonts w:ascii="Times New Roman" w:hAnsi="Times New Roman" w:cs="Times New Roman"/>
          <w:sz w:val="28"/>
          <w:szCs w:val="28"/>
        </w:rPr>
        <w:t xml:space="preserve">WTA </w:t>
      </w:r>
      <w:proofErr w:type="spellStart"/>
      <w:r w:rsidR="007C5368" w:rsidRPr="00184A58">
        <w:rPr>
          <w:rFonts w:ascii="Times New Roman" w:hAnsi="Times New Roman" w:cs="Times New Roman"/>
          <w:sz w:val="28"/>
          <w:szCs w:val="28"/>
        </w:rPr>
        <w:t>tĩnh</w:t>
      </w:r>
      <w:proofErr w:type="spellEnd"/>
      <w:r w:rsidR="007C5368" w:rsidRPr="00184A58">
        <w:rPr>
          <w:rFonts w:ascii="Times New Roman" w:hAnsi="Times New Roman" w:cs="Times New Roman"/>
          <w:sz w:val="28"/>
          <w:szCs w:val="28"/>
        </w:rPr>
        <w:t>.</w:t>
      </w:r>
    </w:p>
    <w:p w14:paraId="3D52A38A" w14:textId="6E297F07" w:rsidR="007C5368" w:rsidRPr="00184A58" w:rsidRDefault="005852A1" w:rsidP="00EB504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iể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6C297A" w:rsidRPr="00184A58">
        <w:rPr>
          <w:rFonts w:ascii="Times New Roman" w:hAnsi="Times New Roman" w:cs="Times New Roman"/>
          <w:sz w:val="28"/>
          <w:szCs w:val="28"/>
        </w:rPr>
        <w:t>combinatorial optimization, pse</w:t>
      </w:r>
      <w:r w:rsidR="00AB7BA6" w:rsidRPr="00184A58">
        <w:rPr>
          <w:rFonts w:ascii="Times New Roman" w:hAnsi="Times New Roman" w:cs="Times New Roman"/>
          <w:sz w:val="28"/>
          <w:szCs w:val="28"/>
        </w:rPr>
        <w:t>udo-</w:t>
      </w:r>
      <w:proofErr w:type="spellStart"/>
      <w:r w:rsidR="00AB7BA6" w:rsidRPr="00184A58">
        <w:rPr>
          <w:rFonts w:ascii="Times New Roman" w:hAnsi="Times New Roman" w:cs="Times New Roman"/>
          <w:sz w:val="28"/>
          <w:szCs w:val="28"/>
        </w:rPr>
        <w:t>boolean</w:t>
      </w:r>
      <w:proofErr w:type="spellEnd"/>
      <w:r w:rsidR="00AB7BA6" w:rsidRPr="00184A58">
        <w:rPr>
          <w:rFonts w:ascii="Times New Roman" w:hAnsi="Times New Roman" w:cs="Times New Roman"/>
          <w:sz w:val="28"/>
          <w:szCs w:val="28"/>
        </w:rPr>
        <w:t xml:space="preserve"> programming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phức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tạp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F3350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3506"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hậu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khó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, có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01FF3" w:rsidRPr="00184A58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001FF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A301E" w:rsidRPr="00184A58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9A301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A301E" w:rsidRPr="00184A58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9A301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A301E" w:rsidRPr="00184A58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9A301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A301E" w:rsidRPr="00184A58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9A301E" w:rsidRPr="00184A58">
        <w:rPr>
          <w:rFonts w:ascii="Times New Roman" w:hAnsi="Times New Roman" w:cs="Times New Roman"/>
          <w:sz w:val="28"/>
          <w:szCs w:val="28"/>
        </w:rPr>
        <w:t xml:space="preserve"> được</w:t>
      </w:r>
      <w:r w:rsidR="00791B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D7228E" w:rsidRPr="00184A58">
        <w:rPr>
          <w:rFonts w:ascii="Times New Roman" w:hAnsi="Times New Roman" w:cs="Times New Roman"/>
          <w:sz w:val="28"/>
          <w:szCs w:val="28"/>
        </w:rPr>
        <w:t xml:space="preserve">không đủ </w:t>
      </w:r>
      <w:proofErr w:type="spellStart"/>
      <w:r w:rsidR="00D7228E"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D7228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28E"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D7228E" w:rsidRPr="00184A58">
        <w:rPr>
          <w:rFonts w:ascii="Times New Roman" w:hAnsi="Times New Roman" w:cs="Times New Roman"/>
          <w:sz w:val="28"/>
          <w:szCs w:val="28"/>
        </w:rPr>
        <w:t xml:space="preserve"> kỳ </w:t>
      </w:r>
      <w:proofErr w:type="spellStart"/>
      <w:r w:rsidR="00D7228E" w:rsidRPr="00184A58">
        <w:rPr>
          <w:rFonts w:ascii="Times New Roman" w:hAnsi="Times New Roman" w:cs="Times New Roman"/>
          <w:sz w:val="28"/>
          <w:szCs w:val="28"/>
        </w:rPr>
        <w:t>vọng</w:t>
      </w:r>
      <w:proofErr w:type="spellEnd"/>
      <w:r w:rsidR="00D7228E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mạng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RNN là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cụ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tốt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để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. Ý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không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âm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này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điệu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>)</w:t>
      </w:r>
    </w:p>
    <w:p w14:paraId="48FB258E" w14:textId="6D28F2D2" w:rsidR="00E50949" w:rsidRPr="00184A58" w:rsidRDefault="008A02D6" w:rsidP="00EB504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ù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RNN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trình zero-one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. WTA là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77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5277F">
        <w:rPr>
          <w:rFonts w:ascii="Times New Roman" w:hAnsi="Times New Roman" w:cs="Times New Roman"/>
          <w:sz w:val="28"/>
          <w:szCs w:val="28"/>
        </w:rPr>
        <w:t xml:space="preserve"> rang </w:t>
      </w:r>
      <w:proofErr w:type="spellStart"/>
      <w:r w:rsidR="0035277F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35277F">
        <w:rPr>
          <w:rFonts w:ascii="Times New Roman" w:hAnsi="Times New Roman" w:cs="Times New Roman"/>
          <w:sz w:val="28"/>
          <w:szCs w:val="28"/>
        </w:rPr>
        <w:t xml:space="preserve"> là zero-one</w:t>
      </w:r>
      <w:r w:rsidR="00857BD2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57BD2" w:rsidRPr="00184A58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857BD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7BD2" w:rsidRPr="00184A58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857BD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này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RNN có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WTA.</w:t>
      </w:r>
    </w:p>
    <w:p w14:paraId="50A18898" w14:textId="77777777" w:rsidR="00EB504E" w:rsidRDefault="00EB504E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6967AA4C" w14:textId="348E42B2" w:rsidR="00986E66" w:rsidRPr="00EB504E" w:rsidRDefault="002E1D84" w:rsidP="006C297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B504E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2. </w:t>
      </w:r>
      <w:proofErr w:type="spellStart"/>
      <w:r w:rsidRPr="00EB504E">
        <w:rPr>
          <w:rFonts w:ascii="Times New Roman" w:hAnsi="Times New Roman" w:cs="Times New Roman"/>
          <w:b/>
          <w:bCs/>
          <w:sz w:val="28"/>
          <w:szCs w:val="28"/>
        </w:rPr>
        <w:t>Mô</w:t>
      </w:r>
      <w:proofErr w:type="spellEnd"/>
      <w:r w:rsidRPr="00EB504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EB504E">
        <w:rPr>
          <w:rFonts w:ascii="Times New Roman" w:hAnsi="Times New Roman" w:cs="Times New Roman"/>
          <w:b/>
          <w:bCs/>
          <w:sz w:val="28"/>
          <w:szCs w:val="28"/>
        </w:rPr>
        <w:t>hình</w:t>
      </w:r>
      <w:proofErr w:type="spellEnd"/>
      <w:r w:rsidRPr="00EB504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EB504E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  <w:r w:rsidRPr="00EB504E">
        <w:rPr>
          <w:rFonts w:ascii="Times New Roman" w:hAnsi="Times New Roman" w:cs="Times New Roman"/>
          <w:b/>
          <w:bCs/>
          <w:sz w:val="28"/>
          <w:szCs w:val="28"/>
        </w:rPr>
        <w:t xml:space="preserve"> của WTA</w:t>
      </w:r>
    </w:p>
    <w:p w14:paraId="05DEE976" w14:textId="0E188A17" w:rsidR="008C6C59" w:rsidRPr="00184A58" w:rsidRDefault="009403D8" w:rsidP="00EB504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i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vụ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huy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để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vệ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sản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hải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quân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đe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dọa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àu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bay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àu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ngầm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này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AE74D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74DE" w:rsidRPr="00184A58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AE74D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74DE" w:rsidRPr="00184A58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="00AE74D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74DE" w:rsidRPr="00184A58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="00AE74DE" w:rsidRPr="00184A58">
        <w:rPr>
          <w:rFonts w:ascii="Times New Roman" w:hAnsi="Times New Roman" w:cs="Times New Roman"/>
          <w:sz w:val="28"/>
          <w:szCs w:val="28"/>
        </w:rPr>
        <w:t xml:space="preserve">. </w:t>
      </w:r>
      <w:r w:rsidR="00377EF8" w:rsidRPr="00184A5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="00377EF8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377EF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77EF8"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377EF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77EF8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377EF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77EF8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377EF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77EF8" w:rsidRPr="00184A58">
        <w:rPr>
          <w:rFonts w:ascii="Times New Roman" w:hAnsi="Times New Roman" w:cs="Times New Roman"/>
          <w:sz w:val="28"/>
          <w:szCs w:val="28"/>
        </w:rPr>
        <w:t>ký</w:t>
      </w:r>
      <w:proofErr w:type="spellEnd"/>
      <w:r w:rsidR="00377EF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77EF8" w:rsidRPr="00184A58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377EF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8C6C5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5E765923" w14:textId="093CCE4F" w:rsidR="008C6C59" w:rsidRPr="00184A58" w:rsidRDefault="00DA3EAB" w:rsidP="006C297A">
      <w:pPr>
        <w:rPr>
          <w:rFonts w:ascii="Times New Roman" w:hAnsi="Times New Roman" w:cs="Times New Roman"/>
          <w:sz w:val="28"/>
          <w:szCs w:val="28"/>
        </w:rPr>
      </w:pPr>
      <w:r w:rsidRPr="00DA3EAB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32BAB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5pt" o:ole="">
            <v:imagedata r:id="rId5" o:title=""/>
          </v:shape>
          <o:OLEObject Type="Embed" ProgID="Equation.DSMT4" ShapeID="_x0000_i1025" DrawAspect="Content" ObjectID="_1657201787" r:id="rId6"/>
        </w:object>
      </w:r>
      <w:r w:rsidR="008C6C59" w:rsidRPr="00184A58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8C6C5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8C6C5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11A18" w:rsidRPr="00184A58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="00E11A1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11A18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E11A1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11A18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</w:p>
    <w:p w14:paraId="615D10A6" w14:textId="7FE69C33" w:rsidR="00E11A18" w:rsidRPr="00184A58" w:rsidRDefault="006E57CA" w:rsidP="006C297A">
      <w:pPr>
        <w:rPr>
          <w:rFonts w:ascii="Times New Roman" w:hAnsi="Times New Roman" w:cs="Times New Roman"/>
          <w:sz w:val="28"/>
          <w:szCs w:val="28"/>
        </w:rPr>
      </w:pPr>
      <w:r w:rsidRPr="006E57CA">
        <w:rPr>
          <w:rFonts w:ascii="Times New Roman" w:hAnsi="Times New Roman" w:cs="Times New Roman"/>
          <w:position w:val="-4"/>
          <w:sz w:val="28"/>
          <w:szCs w:val="28"/>
        </w:rPr>
        <w:object w:dxaOrig="240" w:dyaOrig="279" w14:anchorId="34283D6E">
          <v:shape id="_x0000_i1026" type="#_x0000_t75" style="width:11.95pt;height:14.15pt" o:ole="">
            <v:imagedata r:id="rId7" o:title=""/>
          </v:shape>
          <o:OLEObject Type="Embed" ProgID="Equation.DSMT4" ShapeID="_x0000_i1026" DrawAspect="Content" ObjectID="_1657201788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AA36D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AA36D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AA36D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diệt</w:t>
      </w:r>
      <w:proofErr w:type="spellEnd"/>
    </w:p>
    <w:p w14:paraId="26AF4F91" w14:textId="6D4D9B87" w:rsidR="00AA36DF" w:rsidRPr="00184A58" w:rsidRDefault="00345DFD" w:rsidP="006C297A">
      <w:pPr>
        <w:rPr>
          <w:rFonts w:ascii="Times New Roman" w:hAnsi="Times New Roman" w:cs="Times New Roman"/>
          <w:sz w:val="28"/>
          <w:szCs w:val="28"/>
        </w:rPr>
      </w:pPr>
      <w:r w:rsidRPr="00345DFD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1EA3D989">
          <v:shape id="_x0000_i1027" type="#_x0000_t75" style="width:12.8pt;height:19pt" o:ole="">
            <v:imagedata r:id="rId9" o:title=""/>
          </v:shape>
          <o:OLEObject Type="Embed" ProgID="Equation.DSMT4" ShapeID="_x0000_i1027" DrawAspect="Content" ObjectID="_1657201789" r:id="rId10"/>
        </w:object>
      </w:r>
      <w:r w:rsidR="00E52682" w:rsidRPr="00184A58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E52682" w:rsidRPr="00184A5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E5268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682" w:rsidRPr="00184A5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E52682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E52682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E5268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682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E5268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682" w:rsidRPr="00184A58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E5268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A3EAB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E52682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A1962"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0A196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1962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0A1962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1E13A0" w:rsidRPr="00184A58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mức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tiên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E13A0"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</w:p>
    <w:p w14:paraId="70072EA0" w14:textId="3DB0E47A" w:rsidR="001E13A0" w:rsidRPr="00184A58" w:rsidRDefault="005A3025" w:rsidP="006C297A">
      <w:pPr>
        <w:rPr>
          <w:rFonts w:ascii="Times New Roman" w:hAnsi="Times New Roman" w:cs="Times New Roman"/>
          <w:sz w:val="28"/>
          <w:szCs w:val="28"/>
        </w:rPr>
      </w:pPr>
      <w:r w:rsidRPr="005A3025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40C4C2C1">
          <v:shape id="_x0000_i1028" type="#_x0000_t75" style="width:16.8pt;height:21.2pt" o:ole="">
            <v:imagedata r:id="rId11" o:title=""/>
          </v:shape>
          <o:OLEObject Type="Embed" ProgID="Equation.DSMT4" ShapeID="_x0000_i1028" DrawAspect="Content" ObjectID="_1657201790" r:id="rId12"/>
        </w:object>
      </w:r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BC7307" w:rsidRPr="00184A58">
        <w:rPr>
          <w:rFonts w:ascii="Times New Roman" w:hAnsi="Times New Roman" w:cs="Times New Roman"/>
          <w:sz w:val="28"/>
          <w:szCs w:val="28"/>
        </w:rPr>
        <w:t>–</w:t>
      </w:r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diệt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62B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4F4BBB" w:rsidRPr="00184A58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2262B8">
        <w:rPr>
          <w:rFonts w:ascii="Times New Roman" w:hAnsi="Times New Roman" w:cs="Times New Roman"/>
          <w:sz w:val="28"/>
          <w:szCs w:val="28"/>
        </w:rPr>
        <w:t>j</w:t>
      </w:r>
    </w:p>
    <w:p w14:paraId="1B3C6E09" w14:textId="189DE7BD" w:rsidR="004F4BBB" w:rsidRPr="00184A58" w:rsidRDefault="00F27C49" w:rsidP="006C297A">
      <w:pPr>
        <w:rPr>
          <w:rFonts w:ascii="Times New Roman" w:hAnsi="Times New Roman" w:cs="Times New Roman"/>
          <w:sz w:val="28"/>
          <w:szCs w:val="28"/>
        </w:rPr>
      </w:pPr>
      <w:r w:rsidRPr="00F27C49">
        <w:rPr>
          <w:rFonts w:ascii="Times New Roman" w:hAnsi="Times New Roman" w:cs="Times New Roman"/>
          <w:position w:val="-16"/>
          <w:sz w:val="28"/>
          <w:szCs w:val="28"/>
        </w:rPr>
        <w:object w:dxaOrig="300" w:dyaOrig="420" w14:anchorId="28626999">
          <v:shape id="_x0000_i1029" type="#_x0000_t75" style="width:15pt;height:21.2pt" o:ole="">
            <v:imagedata r:id="rId13" o:title=""/>
          </v:shape>
          <o:OLEObject Type="Embed" ProgID="Equation.DSMT4" ShapeID="_x0000_i1029" DrawAspect="Content" ObjectID="_1657201791" r:id="rId14"/>
        </w:object>
      </w:r>
      <w:r w:rsidR="00A85DB8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567237" w:rsidRPr="00184A58">
        <w:rPr>
          <w:rFonts w:ascii="Times New Roman" w:hAnsi="Times New Roman" w:cs="Times New Roman"/>
          <w:sz w:val="28"/>
          <w:szCs w:val="28"/>
        </w:rPr>
        <w:t>–</w:t>
      </w:r>
      <w:r w:rsidR="00A85DB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67237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56723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1FD9" w:rsidRPr="00184A58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biết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2262B8">
        <w:rPr>
          <w:rFonts w:ascii="Times New Roman" w:hAnsi="Times New Roman" w:cs="Times New Roman"/>
          <w:sz w:val="28"/>
          <w:szCs w:val="28"/>
        </w:rPr>
        <w:t>j</w:t>
      </w:r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5535F3">
        <w:rPr>
          <w:rFonts w:ascii="Times New Roman" w:hAnsi="Times New Roman" w:cs="Times New Roman"/>
          <w:sz w:val="28"/>
          <w:szCs w:val="28"/>
        </w:rPr>
        <w:t xml:space="preserve">có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ngắm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62B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5535F3">
        <w:rPr>
          <w:rFonts w:ascii="Times New Roman" w:hAnsi="Times New Roman" w:cs="Times New Roman"/>
          <w:sz w:val="28"/>
          <w:szCs w:val="28"/>
        </w:rPr>
        <w:t xml:space="preserve"> hay không</w:t>
      </w:r>
    </w:p>
    <w:p w14:paraId="40F9ADC6" w14:textId="321ACAC8" w:rsidR="0003117C" w:rsidRPr="00184A58" w:rsidRDefault="001C5DF2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WTA là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iể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hi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48E22656" w14:textId="3663F27D" w:rsidR="001C5DF2" w:rsidRPr="00184A58" w:rsidRDefault="000D47BB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8"/>
          <w:sz w:val="28"/>
          <w:szCs w:val="28"/>
        </w:rPr>
        <w:object w:dxaOrig="2799" w:dyaOrig="900" w14:anchorId="7C77A175">
          <v:shape id="_x0000_i1030" type="#_x0000_t75" style="width:140pt;height:45.05pt" o:ole="">
            <v:imagedata r:id="rId15" o:title=""/>
          </v:shape>
          <o:OLEObject Type="Embed" ProgID="Equation.DSMT4" ShapeID="_x0000_i1030" DrawAspect="Content" ObjectID="_1657201792" r:id="rId16"/>
        </w:object>
      </w:r>
    </w:p>
    <w:p w14:paraId="335A7BF4" w14:textId="02BBB5DA" w:rsidR="000D47BB" w:rsidRPr="00184A58" w:rsidRDefault="00D464BA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5010C4" w:rsidRPr="00184A58">
        <w:rPr>
          <w:rFonts w:ascii="Times New Roman" w:hAnsi="Times New Roman" w:cs="Times New Roman"/>
          <w:sz w:val="28"/>
          <w:szCs w:val="28"/>
        </w:rPr>
        <w:t xml:space="preserve">được </w:t>
      </w:r>
      <w:proofErr w:type="spellStart"/>
      <w:r w:rsidR="005010C4" w:rsidRPr="00184A58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="005010C4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010C4" w:rsidRPr="00184A58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="005010C4" w:rsidRPr="00184A58">
        <w:rPr>
          <w:rFonts w:ascii="Times New Roman" w:hAnsi="Times New Roman" w:cs="Times New Roman"/>
          <w:sz w:val="28"/>
          <w:szCs w:val="28"/>
        </w:rPr>
        <w:t xml:space="preserve"> vào </w:t>
      </w:r>
      <w:proofErr w:type="spellStart"/>
      <w:r w:rsidR="005010C4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5010C4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010C4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5010C4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010C4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01241E" w:rsidRPr="00184A58">
        <w:rPr>
          <w:rFonts w:ascii="Times New Roman" w:hAnsi="Times New Roman" w:cs="Times New Roman"/>
          <w:sz w:val="28"/>
          <w:szCs w:val="28"/>
        </w:rPr>
        <w:t xml:space="preserve">, </w:t>
      </w:r>
      <w:r w:rsidR="0008664D" w:rsidRPr="00184A58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="0008664D"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</w:p>
    <w:p w14:paraId="73AE6880" w14:textId="47041341" w:rsidR="005010C4" w:rsidRPr="00184A58" w:rsidRDefault="00146F21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2"/>
          <w:sz w:val="28"/>
          <w:szCs w:val="28"/>
        </w:rPr>
        <w:object w:dxaOrig="3200" w:dyaOrig="780" w14:anchorId="0AF3ECB6">
          <v:shape id="_x0000_i1031" type="#_x0000_t75" style="width:159.9pt;height:38.85pt" o:ole="">
            <v:imagedata r:id="rId17" o:title=""/>
          </v:shape>
          <o:OLEObject Type="Embed" ProgID="Equation.DSMT4" ShapeID="_x0000_i1031" DrawAspect="Content" ObjectID="_1657201793" r:id="rId18"/>
        </w:object>
      </w:r>
    </w:p>
    <w:p w14:paraId="42F5A7D5" w14:textId="73EC231E" w:rsidR="0020319D" w:rsidRPr="00184A58" w:rsidRDefault="001F60B8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W=T=N ta có</w:t>
      </w:r>
    </w:p>
    <w:p w14:paraId="450C30B5" w14:textId="5219F220" w:rsidR="001F60B8" w:rsidRPr="00184A58" w:rsidRDefault="007E2915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74"/>
          <w:sz w:val="28"/>
          <w:szCs w:val="28"/>
        </w:rPr>
        <w:object w:dxaOrig="2700" w:dyaOrig="1620" w14:anchorId="4FDAB2AD">
          <v:shape id="_x0000_i1032" type="#_x0000_t75" style="width:135.15pt;height:80.85pt" o:ole="">
            <v:imagedata r:id="rId19" o:title=""/>
          </v:shape>
          <o:OLEObject Type="Embed" ProgID="Equation.DSMT4" ShapeID="_x0000_i1032" DrawAspect="Content" ObjectID="_1657201794" r:id="rId20"/>
        </w:object>
      </w:r>
    </w:p>
    <w:p w14:paraId="486A9130" w14:textId="6FA9BD6D" w:rsidR="007E2915" w:rsidRPr="00184A58" w:rsidRDefault="004609DF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lại, ta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zero-one nonlinear của WTA</w:t>
      </w:r>
    </w:p>
    <w:p w14:paraId="5DD50159" w14:textId="34EAEFDA" w:rsidR="004609DF" w:rsidRPr="00184A58" w:rsidRDefault="00C64A85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48"/>
          <w:sz w:val="28"/>
          <w:szCs w:val="28"/>
        </w:rPr>
        <w:object w:dxaOrig="3560" w:dyaOrig="3100" w14:anchorId="37AC8BEF">
          <v:shape id="_x0000_i1033" type="#_x0000_t75" style="width:178pt;height:155.05pt" o:ole="">
            <v:imagedata r:id="rId21" o:title=""/>
          </v:shape>
          <o:OLEObject Type="Embed" ProgID="Equation.DSMT4" ShapeID="_x0000_i1033" DrawAspect="Content" ObjectID="_1657201795" r:id="rId22"/>
        </w:object>
      </w:r>
    </w:p>
    <w:p w14:paraId="340050B1" w14:textId="78D458A6" w:rsidR="00C64A85" w:rsidRPr="00184A58" w:rsidRDefault="00290C15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a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3783" w:rsidRPr="00184A58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71378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3783"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71378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2715" w:rsidRPr="00184A58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71378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3783" w:rsidRPr="00184A58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713783" w:rsidRPr="00184A58">
        <w:rPr>
          <w:rFonts w:ascii="Times New Roman" w:hAnsi="Times New Roman" w:cs="Times New Roman"/>
          <w:sz w:val="28"/>
          <w:szCs w:val="28"/>
        </w:rPr>
        <w:t xml:space="preserve"> zero – one </w:t>
      </w:r>
      <w:r w:rsidR="007D2715" w:rsidRPr="00184A58">
        <w:rPr>
          <w:rFonts w:ascii="Times New Roman" w:hAnsi="Times New Roman" w:cs="Times New Roman"/>
          <w:sz w:val="28"/>
          <w:szCs w:val="28"/>
        </w:rPr>
        <w:t xml:space="preserve">sang </w:t>
      </w:r>
      <w:proofErr w:type="spellStart"/>
      <w:r w:rsidR="007D2715" w:rsidRPr="00184A58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7D271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2715" w:rsidRPr="00184A58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7D2715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F32EBE" w:rsidRPr="00184A58">
        <w:rPr>
          <w:rFonts w:ascii="Times New Roman" w:hAnsi="Times New Roman" w:cs="Times New Roman"/>
          <w:position w:val="-16"/>
          <w:sz w:val="28"/>
          <w:szCs w:val="28"/>
        </w:rPr>
        <w:object w:dxaOrig="740" w:dyaOrig="420" w14:anchorId="1BF09CC4">
          <v:shape id="_x0000_i1034" type="#_x0000_t75" style="width:37.1pt;height:21.2pt" o:ole="">
            <v:imagedata r:id="rId23" o:title=""/>
          </v:shape>
          <o:OLEObject Type="Embed" ProgID="Equation.DSMT4" ShapeID="_x0000_i1034" DrawAspect="Content" ObjectID="_1657201796" r:id="rId24"/>
        </w:object>
      </w:r>
      <w:r w:rsidR="00F32EB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2EBE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F32EB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2EBE" w:rsidRPr="00184A58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="00F32EBE" w:rsidRPr="00184A58">
        <w:rPr>
          <w:rFonts w:ascii="Times New Roman" w:hAnsi="Times New Roman" w:cs="Times New Roman"/>
          <w:sz w:val="28"/>
          <w:szCs w:val="28"/>
        </w:rPr>
        <w:t xml:space="preserve"> ý rang </w:t>
      </w:r>
      <w:proofErr w:type="spellStart"/>
      <w:r w:rsidR="00F32EBE" w:rsidRPr="00184A58">
        <w:rPr>
          <w:rFonts w:ascii="Times New Roman" w:hAnsi="Times New Roman" w:cs="Times New Roman"/>
          <w:sz w:val="28"/>
          <w:szCs w:val="28"/>
        </w:rPr>
        <w:t>xij</w:t>
      </w:r>
      <w:proofErr w:type="spellEnd"/>
      <w:r w:rsidR="00F32EBE" w:rsidRPr="00184A58">
        <w:rPr>
          <w:rFonts w:ascii="Times New Roman" w:hAnsi="Times New Roman" w:cs="Times New Roman"/>
          <w:sz w:val="28"/>
          <w:szCs w:val="28"/>
        </w:rPr>
        <w:t xml:space="preserve"> không </w:t>
      </w:r>
      <w:proofErr w:type="spellStart"/>
      <w:r w:rsidR="00F32EBE" w:rsidRPr="00184A58">
        <w:rPr>
          <w:rFonts w:ascii="Times New Roman" w:hAnsi="Times New Roman" w:cs="Times New Roman"/>
          <w:sz w:val="28"/>
          <w:szCs w:val="28"/>
        </w:rPr>
        <w:t>vượt</w:t>
      </w:r>
      <w:proofErr w:type="spellEnd"/>
      <w:r w:rsidR="00F32EBE" w:rsidRPr="00184A58">
        <w:rPr>
          <w:rFonts w:ascii="Times New Roman" w:hAnsi="Times New Roman" w:cs="Times New Roman"/>
          <w:sz w:val="28"/>
          <w:szCs w:val="28"/>
        </w:rPr>
        <w:t xml:space="preserve"> quá 1</w:t>
      </w:r>
    </w:p>
    <w:p w14:paraId="0559D464" w14:textId="6F1F1299" w:rsidR="00F32EBE" w:rsidRPr="00184A58" w:rsidRDefault="00D3397B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44"/>
          <w:sz w:val="28"/>
          <w:szCs w:val="28"/>
        </w:rPr>
        <w:object w:dxaOrig="3560" w:dyaOrig="3019" w14:anchorId="507391EF">
          <v:shape id="_x0000_i1035" type="#_x0000_t75" style="width:178pt;height:151.05pt" o:ole="">
            <v:imagedata r:id="rId25" o:title=""/>
          </v:shape>
          <o:OLEObject Type="Embed" ProgID="Equation.DSMT4" ShapeID="_x0000_i1035" DrawAspect="Content" ObjectID="_1657201797" r:id="rId26"/>
        </w:object>
      </w:r>
    </w:p>
    <w:p w14:paraId="16196CC6" w14:textId="439CFD79" w:rsidR="00D3397B" w:rsidRPr="00184A58" w:rsidRDefault="00D3397B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Sau đây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mình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F </w:t>
      </w:r>
      <w:r w:rsidR="00617B36">
        <w:rPr>
          <w:rFonts w:ascii="Times New Roman" w:hAnsi="Times New Roman" w:cs="Times New Roman"/>
          <w:sz w:val="28"/>
          <w:szCs w:val="28"/>
        </w:rPr>
        <w:t xml:space="preserve">là </w:t>
      </w:r>
      <w:proofErr w:type="spellStart"/>
      <w:r w:rsidR="00617B36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617B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17B36">
        <w:rPr>
          <w:rFonts w:ascii="Times New Roman" w:hAnsi="Times New Roman" w:cs="Times New Roman"/>
          <w:sz w:val="28"/>
          <w:szCs w:val="28"/>
        </w:rPr>
        <w:t>lồi</w:t>
      </w:r>
      <w:proofErr w:type="spellEnd"/>
    </w:p>
    <w:p w14:paraId="762FA836" w14:textId="3A917215" w:rsidR="00D3397B" w:rsidRPr="00184A58" w:rsidRDefault="00D3397B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0F1F2A" w:rsidRPr="00184A58">
        <w:rPr>
          <w:rFonts w:ascii="Times New Roman" w:hAnsi="Times New Roman" w:cs="Times New Roman"/>
          <w:position w:val="-36"/>
          <w:sz w:val="28"/>
          <w:szCs w:val="28"/>
        </w:rPr>
        <w:object w:dxaOrig="2299" w:dyaOrig="820" w14:anchorId="079D7757">
          <v:shape id="_x0000_i1036" type="#_x0000_t75" style="width:114.85pt;height:41.1pt" o:ole="">
            <v:imagedata r:id="rId27" o:title=""/>
          </v:shape>
          <o:OLEObject Type="Embed" ProgID="Equation.DSMT4" ShapeID="_x0000_i1036" DrawAspect="Content" ObjectID="_1657201798" r:id="rId28"/>
        </w:object>
      </w:r>
    </w:p>
    <w:p w14:paraId="78D257A2" w14:textId="4407B443" w:rsidR="000F1F2A" w:rsidRPr="00184A58" w:rsidRDefault="00A46E02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2"/>
          <w:sz w:val="28"/>
          <w:szCs w:val="28"/>
        </w:rPr>
        <w:object w:dxaOrig="1340" w:dyaOrig="420" w14:anchorId="55BBA3E6">
          <v:shape id="_x0000_i1037" type="#_x0000_t75" style="width:67.15pt;height:21.2pt" o:ole="">
            <v:imagedata r:id="rId29" o:title=""/>
          </v:shape>
          <o:OLEObject Type="Embed" ProgID="Equation.DSMT4" ShapeID="_x0000_i1037" DrawAspect="Content" ObjectID="_1657201799" r:id="rId30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7C0A3F" w:rsidRPr="00184A58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1BE3F51B">
          <v:shape id="_x0000_i1038" type="#_x0000_t75" style="width:49.9pt;height:15pt" o:ole="">
            <v:imagedata r:id="rId31" o:title=""/>
          </v:shape>
          <o:OLEObject Type="Embed" ProgID="Equation.DSMT4" ShapeID="_x0000_i1038" DrawAspect="Content" ObjectID="_1657201800" r:id="rId32"/>
        </w:object>
      </w:r>
      <w:r w:rsidR="007C0A3F" w:rsidRPr="00184A58">
        <w:rPr>
          <w:rFonts w:ascii="Times New Roman" w:hAnsi="Times New Roman" w:cs="Times New Roman"/>
          <w:sz w:val="28"/>
          <w:szCs w:val="28"/>
        </w:rPr>
        <w:t>, ta có</w:t>
      </w:r>
    </w:p>
    <w:p w14:paraId="769B3AFD" w14:textId="59D36FF7" w:rsidR="007C0A3F" w:rsidRPr="00184A58" w:rsidRDefault="001129DD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5160" w:dyaOrig="859" w14:anchorId="311885BF">
          <v:shape id="_x0000_i1039" type="#_x0000_t75" style="width:257.95pt;height:42.85pt" o:ole="">
            <v:imagedata r:id="rId33" o:title=""/>
          </v:shape>
          <o:OLEObject Type="Embed" ProgID="Equation.DSMT4" ShapeID="_x0000_i1039" DrawAspect="Content" ObjectID="_1657201801" r:id="rId34"/>
        </w:object>
      </w:r>
    </w:p>
    <w:p w14:paraId="29D2E058" w14:textId="22DAB003" w:rsidR="00A42F54" w:rsidRPr="00184A58" w:rsidRDefault="001129DD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</w:t>
      </w:r>
      <w:r w:rsidR="00A42F54" w:rsidRPr="00184A58">
        <w:rPr>
          <w:rFonts w:ascii="Times New Roman" w:hAnsi="Times New Roman" w:cs="Times New Roman"/>
          <w:sz w:val="28"/>
          <w:szCs w:val="28"/>
        </w:rPr>
        <w:t>ừ</w:t>
      </w:r>
      <w:proofErr w:type="spellEnd"/>
      <w:r w:rsidR="00A42F54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42F54"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42F54" w:rsidRPr="00184A58">
        <w:rPr>
          <w:rFonts w:ascii="Times New Roman" w:hAnsi="Times New Roman" w:cs="Times New Roman"/>
          <w:sz w:val="28"/>
          <w:szCs w:val="28"/>
        </w:rPr>
        <w:t xml:space="preserve"> ta có</w:t>
      </w:r>
    </w:p>
    <w:p w14:paraId="0C4A6E10" w14:textId="0DF48C0C" w:rsidR="001129DD" w:rsidRPr="00184A58" w:rsidRDefault="00A42F54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noProof/>
          <w:position w:val="-164"/>
          <w:sz w:val="28"/>
          <w:szCs w:val="28"/>
        </w:rPr>
        <w:object w:dxaOrig="3960" w:dyaOrig="3600" w14:anchorId="01C92BE8">
          <v:shape id="_x0000_i1040" type="#_x0000_t75" style="width:197.9pt;height:180.2pt" o:ole="">
            <v:imagedata r:id="rId35" o:title=""/>
          </v:shape>
          <o:OLEObject Type="Embed" ProgID="Equation.DSMT4" ShapeID="_x0000_i1040" DrawAspect="Content" ObjectID="_1657201802" r:id="rId36"/>
        </w:object>
      </w:r>
    </w:p>
    <w:p w14:paraId="37EBD294" w14:textId="7C269AEA" w:rsidR="00EE5C86" w:rsidRPr="00184A58" w:rsidRDefault="00406186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3760" w:dyaOrig="900" w14:anchorId="4B4284FF">
          <v:shape id="_x0000_i1041" type="#_x0000_t75" style="width:188.15pt;height:45.05pt" o:ole="">
            <v:imagedata r:id="rId37" o:title=""/>
          </v:shape>
          <o:OLEObject Type="Embed" ProgID="Equation.DSMT4" ShapeID="_x0000_i1041" DrawAspect="Content" ObjectID="_1657201803" r:id="rId38"/>
        </w:object>
      </w:r>
    </w:p>
    <w:p w14:paraId="7011FC2A" w14:textId="24019635" w:rsidR="0091675C" w:rsidRPr="00184A58" w:rsidRDefault="00CE7299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nữa, ta cũng có </w:t>
      </w: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1060" w:dyaOrig="900" w14:anchorId="4CD44E1A">
          <v:shape id="_x0000_i1042" type="#_x0000_t75" style="width:53pt;height:45.05pt" o:ole="">
            <v:imagedata r:id="rId39" o:title=""/>
          </v:shape>
          <o:OLEObject Type="Embed" ProgID="Equation.DSMT4" ShapeID="_x0000_i1042" DrawAspect="Content" ObjectID="_1657201804" r:id="rId40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="00B20A6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20A60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B20A60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C72DEF" w:rsidRPr="00184A58">
        <w:rPr>
          <w:rFonts w:ascii="Times New Roman" w:hAnsi="Times New Roman" w:cs="Times New Roman"/>
          <w:position w:val="-36"/>
          <w:sz w:val="28"/>
          <w:szCs w:val="28"/>
        </w:rPr>
        <w:object w:dxaOrig="3120" w:dyaOrig="900" w14:anchorId="69A7D77A">
          <v:shape id="_x0000_i1043" type="#_x0000_t75" style="width:155.95pt;height:45.05pt" o:ole="">
            <v:imagedata r:id="rId41" o:title=""/>
          </v:shape>
          <o:OLEObject Type="Embed" ProgID="Equation.DSMT4" ShapeID="_x0000_i1043" DrawAspect="Content" ObjectID="_1657201805" r:id="rId42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B20A60" w:rsidRPr="00184A58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54520C8D">
          <v:shape id="_x0000_i1044" type="#_x0000_t75" style="width:49.9pt;height:15pt" o:ole="">
            <v:imagedata r:id="rId43" o:title=""/>
          </v:shape>
          <o:OLEObject Type="Embed" ProgID="Equation.DSMT4" ShapeID="_x0000_i1044" DrawAspect="Content" ObjectID="_1657201806" r:id="rId44"/>
        </w:object>
      </w:r>
    </w:p>
    <w:p w14:paraId="6BEC3BD4" w14:textId="73CA865D" w:rsidR="00C72DEF" w:rsidRPr="00184A58" w:rsidRDefault="00EC15B5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Do </w:t>
      </w:r>
      <w:r w:rsidRPr="00184A58">
        <w:rPr>
          <w:rFonts w:ascii="Times New Roman" w:hAnsi="Times New Roman" w:cs="Times New Roman"/>
          <w:position w:val="-12"/>
          <w:sz w:val="28"/>
          <w:szCs w:val="28"/>
        </w:rPr>
        <w:object w:dxaOrig="999" w:dyaOrig="360" w14:anchorId="09430422">
          <v:shape id="_x0000_i1045" type="#_x0000_t75" style="width:49.9pt;height:18.1pt" o:ole="">
            <v:imagedata r:id="rId45" o:title=""/>
          </v:shape>
          <o:OLEObject Type="Embed" ProgID="Equation.DSMT4" ShapeID="_x0000_i1045" DrawAspect="Content" ObjectID="_1657201807" r:id="rId46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nên ta có</w:t>
      </w:r>
    </w:p>
    <w:p w14:paraId="3B918231" w14:textId="211EFDF9" w:rsidR="00EC15B5" w:rsidRPr="00184A58" w:rsidRDefault="00752DE0" w:rsidP="00617B36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8300" w:dyaOrig="900" w14:anchorId="5F1C5CD5">
          <v:shape id="_x0000_i1046" type="#_x0000_t75" style="width:415.2pt;height:45.05pt" o:ole="">
            <v:imagedata r:id="rId47" o:title=""/>
          </v:shape>
          <o:OLEObject Type="Embed" ProgID="Equation.DSMT4" ShapeID="_x0000_i1046" DrawAspect="Content" ObjectID="_1657201808" r:id="rId48"/>
        </w:object>
      </w:r>
    </w:p>
    <w:p w14:paraId="3D020762" w14:textId="0BE5EE52" w:rsidR="00752DE0" w:rsidRPr="00184A58" w:rsidRDefault="00752DE0" w:rsidP="00617B36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mình được f là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="002F5BD9" w:rsidRPr="00184A58">
        <w:rPr>
          <w:rFonts w:ascii="Times New Roman" w:hAnsi="Times New Roman" w:cs="Times New Roman"/>
          <w:sz w:val="28"/>
          <w:szCs w:val="28"/>
        </w:rPr>
        <w:t xml:space="preserve">, do F </w:t>
      </w:r>
      <w:proofErr w:type="spellStart"/>
      <w:r w:rsidR="002F5BD9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F5BD9" w:rsidRPr="00184A58">
        <w:rPr>
          <w:rFonts w:ascii="Times New Roman" w:hAnsi="Times New Roman" w:cs="Times New Roman"/>
          <w:sz w:val="28"/>
          <w:szCs w:val="28"/>
        </w:rPr>
        <w:t xml:space="preserve"> f </w:t>
      </w:r>
      <w:r w:rsidR="00CE5D79" w:rsidRPr="00184A58">
        <w:rPr>
          <w:rFonts w:ascii="Times New Roman" w:hAnsi="Times New Roman" w:cs="Times New Roman"/>
          <w:sz w:val="28"/>
          <w:szCs w:val="28"/>
        </w:rPr>
        <w:t xml:space="preserve">có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mối</w:t>
      </w:r>
      <w:proofErr w:type="spellEnd"/>
      <w:r w:rsidR="00CE5D7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CE5D7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CE5D7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CE5D7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E5D79" w:rsidRPr="00184A58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CE5D79" w:rsidRPr="00184A58">
        <w:rPr>
          <w:rFonts w:ascii="Times New Roman" w:hAnsi="Times New Roman" w:cs="Times New Roman"/>
          <w:sz w:val="28"/>
          <w:szCs w:val="28"/>
        </w:rPr>
        <w:t xml:space="preserve"> F cũng là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CE5D7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5D79"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</w:p>
    <w:p w14:paraId="5FC8AB0B" w14:textId="77777777" w:rsidR="00D6698C" w:rsidRDefault="00D669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EF48912" w14:textId="00BA0768" w:rsidR="00F5652F" w:rsidRPr="00D6698C" w:rsidRDefault="00F5652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6698C">
        <w:rPr>
          <w:rFonts w:ascii="Times New Roman" w:hAnsi="Times New Roman" w:cs="Times New Roman"/>
          <w:b/>
          <w:bCs/>
          <w:sz w:val="28"/>
          <w:szCs w:val="28"/>
        </w:rPr>
        <w:lastRenderedPageBreak/>
        <w:t>3.</w:t>
      </w:r>
      <w:r w:rsidR="00A42CB3"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42CB3" w:rsidRPr="00D6698C">
        <w:rPr>
          <w:rFonts w:ascii="Times New Roman" w:hAnsi="Times New Roman" w:cs="Times New Roman"/>
          <w:b/>
          <w:bCs/>
          <w:sz w:val="28"/>
          <w:szCs w:val="28"/>
        </w:rPr>
        <w:t>Mô</w:t>
      </w:r>
      <w:proofErr w:type="spellEnd"/>
      <w:r w:rsidR="00A42CB3"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42CB3" w:rsidRPr="00D6698C">
        <w:rPr>
          <w:rFonts w:ascii="Times New Roman" w:hAnsi="Times New Roman" w:cs="Times New Roman"/>
          <w:b/>
          <w:bCs/>
          <w:sz w:val="28"/>
          <w:szCs w:val="28"/>
        </w:rPr>
        <w:t>hình</w:t>
      </w:r>
      <w:proofErr w:type="spellEnd"/>
      <w:r w:rsidR="00D6698C"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F5B01" w:rsidRPr="00D6698C">
        <w:rPr>
          <w:rFonts w:ascii="Times New Roman" w:hAnsi="Times New Roman" w:cs="Times New Roman"/>
          <w:b/>
          <w:bCs/>
          <w:sz w:val="28"/>
          <w:szCs w:val="28"/>
        </w:rPr>
        <w:t>RNN</w:t>
      </w:r>
    </w:p>
    <w:p w14:paraId="239B9598" w14:textId="50CB13D0" w:rsidR="00F5652F" w:rsidRPr="00184A58" w:rsidRDefault="00F5652F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66A3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CF66A3" w:rsidRPr="00184A58">
        <w:rPr>
          <w:rFonts w:ascii="Times New Roman" w:hAnsi="Times New Roman" w:cs="Times New Roman"/>
          <w:sz w:val="28"/>
          <w:szCs w:val="28"/>
        </w:rPr>
        <w:t xml:space="preserve"> trình phi </w:t>
      </w:r>
      <w:proofErr w:type="spellStart"/>
      <w:r w:rsidR="00CF66A3" w:rsidRPr="00184A5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CF66A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66A3" w:rsidRPr="00184A58">
        <w:rPr>
          <w:rFonts w:ascii="Times New Roman" w:hAnsi="Times New Roman" w:cs="Times New Roman"/>
          <w:sz w:val="28"/>
          <w:szCs w:val="28"/>
        </w:rPr>
        <w:t>lồ</w:t>
      </w:r>
      <w:r w:rsidR="005A1E5A" w:rsidRPr="00184A5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5A1E5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E5A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5A1E5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698C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5A1E5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E5A" w:rsidRPr="00184A58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5A1E5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E5A" w:rsidRPr="00184A5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5A1E5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E5A"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5A1E5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E5A"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5A1E5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E5A"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6A262629" w14:textId="19C3ED27" w:rsidR="005A1E5A" w:rsidRDefault="007E435F" w:rsidP="00D6698C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2"/>
          <w:sz w:val="28"/>
          <w:szCs w:val="28"/>
        </w:rPr>
        <w:object w:dxaOrig="1820" w:dyaOrig="780" w14:anchorId="6D41CDDF">
          <v:shape id="_x0000_i1047" type="#_x0000_t75" style="width:91pt;height:38.85pt" o:ole="">
            <v:imagedata r:id="rId49" o:title=""/>
          </v:shape>
          <o:OLEObject Type="Embed" ProgID="Equation.DSMT4" ShapeID="_x0000_i1047" DrawAspect="Content" ObjectID="_1657201809" r:id="rId50"/>
        </w:object>
      </w:r>
    </w:p>
    <w:p w14:paraId="0C6DBBCD" w14:textId="2CC75FB7" w:rsidR="00D6698C" w:rsidRPr="00184A58" w:rsidRDefault="00D6698C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66408EEB" w14:textId="120B3652" w:rsidR="00D6698C" w:rsidRPr="00D6698C" w:rsidRDefault="00993566" w:rsidP="00D6698C">
      <w:pPr>
        <w:ind w:firstLine="360"/>
        <w:jc w:val="center"/>
        <w:rPr>
          <w:rFonts w:ascii="Times New Roman" w:hAnsi="Times New Roman" w:cs="Times New Roman"/>
          <w:color w:val="131413"/>
          <w:sz w:val="28"/>
          <w:szCs w:val="28"/>
        </w:rPr>
      </w:pPr>
      <w:r w:rsidRPr="00184A58">
        <w:rPr>
          <w:rStyle w:val="fontstyle01"/>
          <w:rFonts w:ascii="Times New Roman" w:hAnsi="Times New Roman" w:cs="Times New Roman"/>
          <w:sz w:val="28"/>
          <w:szCs w:val="28"/>
        </w:rPr>
        <w:object w:dxaOrig="3519" w:dyaOrig="1140" w14:anchorId="3C94C857">
          <v:shape id="_x0000_i1048" type="#_x0000_t75" style="width:175.8pt;height:57pt" o:ole="">
            <v:imagedata r:id="rId51" o:title=""/>
          </v:shape>
          <o:OLEObject Type="Embed" ProgID="Equation.DSMT4" ShapeID="_x0000_i1048" DrawAspect="Content" ObjectID="_1657201810" r:id="rId52"/>
        </w:object>
      </w:r>
    </w:p>
    <w:p w14:paraId="02264DD4" w14:textId="00AC5206" w:rsidR="00D6698C" w:rsidRDefault="00D6698C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e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ổ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2271A241" w14:textId="55B7AAF5" w:rsidR="00AB20A9" w:rsidRPr="00D6698C" w:rsidRDefault="00FB5802" w:rsidP="00D6698C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Bổ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1</w:t>
      </w:r>
    </w:p>
    <w:p w14:paraId="0F2FDCD2" w14:textId="2ACAA722" w:rsidR="00D6698C" w:rsidRDefault="009866D0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</m:oMath>
      <w:r w:rsidRPr="00184A58">
        <w:rPr>
          <w:rFonts w:ascii="Times New Roman" w:hAnsi="Times New Roman" w:cs="Times New Roman"/>
          <w:sz w:val="28"/>
          <w:szCs w:val="28"/>
        </w:rPr>
        <w:t xml:space="preserve"> là m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ập con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ủa R</w:t>
      </w:r>
      <w:r w:rsidRPr="00184A58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="00621752" w:rsidRPr="00184A58">
        <w:rPr>
          <w:rFonts w:ascii="Times New Roman" w:hAnsi="Times New Roman" w:cs="Times New Roman"/>
          <w:sz w:val="28"/>
          <w:szCs w:val="28"/>
        </w:rPr>
        <w:t xml:space="preserve">, </w:t>
      </w:r>
      <w:r w:rsidR="00D6698C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="00D6698C">
        <w:rPr>
          <w:rFonts w:ascii="Times New Roman" w:hAnsi="Times New Roman" w:cs="Times New Roman"/>
          <w:sz w:val="28"/>
          <w:szCs w:val="28"/>
        </w:rPr>
        <w:t>đị</w:t>
      </w:r>
      <w:r w:rsidR="00621752" w:rsidRPr="00184A58">
        <w:rPr>
          <w:rFonts w:ascii="Times New Roman" w:hAnsi="Times New Roman" w:cs="Times New Roman"/>
          <w:sz w:val="28"/>
          <w:szCs w:val="28"/>
        </w:rPr>
        <w:t>nh</w:t>
      </w:r>
      <w:proofErr w:type="spellEnd"/>
      <w:r w:rsidR="0062175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1752" w:rsidRPr="00184A58">
        <w:rPr>
          <w:rFonts w:ascii="Times New Roman" w:hAnsi="Times New Roman" w:cs="Times New Roman"/>
          <w:sz w:val="28"/>
          <w:szCs w:val="28"/>
        </w:rPr>
        <w:t>nghĩa</w:t>
      </w:r>
      <w:proofErr w:type="spellEnd"/>
    </w:p>
    <w:p w14:paraId="60CD50FB" w14:textId="22937D05" w:rsidR="00FB5802" w:rsidRPr="00184A58" w:rsidRDefault="00621752" w:rsidP="00D6698C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6"/>
          <w:sz w:val="28"/>
          <w:szCs w:val="28"/>
        </w:rPr>
        <w:object w:dxaOrig="3040" w:dyaOrig="440" w14:anchorId="3FAD5770">
          <v:shape id="_x0000_i1049" type="#_x0000_t75" style="width:151.95pt;height:22.1pt" o:ole="">
            <v:imagedata r:id="rId53" o:title=""/>
          </v:shape>
          <o:OLEObject Type="Embed" ProgID="Equation.DSMT4" ShapeID="_x0000_i1049" DrawAspect="Content" ObjectID="_1657201811" r:id="rId54"/>
        </w:object>
      </w:r>
    </w:p>
    <w:p w14:paraId="0458978D" w14:textId="71237745" w:rsidR="00621752" w:rsidRPr="00184A58" w:rsidRDefault="00621752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78A38FB8" w14:textId="2A5B9BC2" w:rsidR="00621752" w:rsidRPr="00184A58" w:rsidRDefault="00621752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1. </w:t>
      </w:r>
      <w:r w:rsidR="00C23464" w:rsidRPr="00184A58">
        <w:rPr>
          <w:rFonts w:ascii="Times New Roman" w:hAnsi="Times New Roman" w:cs="Times New Roman"/>
          <w:position w:val="-14"/>
          <w:sz w:val="28"/>
          <w:szCs w:val="28"/>
        </w:rPr>
        <w:object w:dxaOrig="4060" w:dyaOrig="440" w14:anchorId="25CE1190">
          <v:shape id="_x0000_i1050" type="#_x0000_t75" style="width:203.2pt;height:22.1pt" o:ole="">
            <v:imagedata r:id="rId55" o:title=""/>
          </v:shape>
          <o:OLEObject Type="Embed" ProgID="Equation.DSMT4" ShapeID="_x0000_i1050" DrawAspect="Content" ObjectID="_1657201812" r:id="rId56"/>
        </w:object>
      </w:r>
    </w:p>
    <w:p w14:paraId="17731D0C" w14:textId="06DF67F5" w:rsidR="00C23464" w:rsidRPr="00184A58" w:rsidRDefault="00C23464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2. </w:t>
      </w:r>
      <w:r w:rsidR="00FB0C5F" w:rsidRPr="00184A58">
        <w:rPr>
          <w:rFonts w:ascii="Times New Roman" w:hAnsi="Times New Roman" w:cs="Times New Roman"/>
          <w:position w:val="-12"/>
          <w:sz w:val="28"/>
          <w:szCs w:val="28"/>
        </w:rPr>
        <w:object w:dxaOrig="2160" w:dyaOrig="380" w14:anchorId="4A015312">
          <v:shape id="_x0000_i1051" type="#_x0000_t75" style="width:108.2pt;height:19pt" o:ole="">
            <v:imagedata r:id="rId57" o:title=""/>
          </v:shape>
          <o:OLEObject Type="Embed" ProgID="Equation.DSMT4" ShapeID="_x0000_i1051" DrawAspect="Content" ObjectID="_1657201813" r:id="rId58"/>
        </w:object>
      </w:r>
    </w:p>
    <w:p w14:paraId="75926240" w14:textId="77777777" w:rsidR="00D6698C" w:rsidRDefault="00BF426C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3.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3EE4AC90">
          <v:shape id="_x0000_i1052" type="#_x0000_t75" style="width:38.85pt;height:18.1pt" o:ole="">
            <v:imagedata r:id="rId59" o:title=""/>
          </v:shape>
          <o:OLEObject Type="Embed" ProgID="Equation.DSMT4" ShapeID="_x0000_i1052" DrawAspect="Content" ObjectID="_1657201814" r:id="rId60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496FE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E0"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496FE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E0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496FE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E0"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496FE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E0"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496FE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E0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496FE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E0" w:rsidRPr="00184A58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="00496FE0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7B4A12" w:rsidRPr="00184A58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2D3EBE04">
          <v:shape id="_x0000_i1053" type="#_x0000_t75" style="width:33.15pt;height:15pt" o:ole="">
            <v:imagedata r:id="rId61" o:title=""/>
          </v:shape>
          <o:OLEObject Type="Embed" ProgID="Equation.DSMT4" ShapeID="_x0000_i1053" DrawAspect="Content" ObjectID="_1657201815" r:id="rId62"/>
        </w:object>
      </w:r>
      <w:r w:rsidR="007B4A12" w:rsidRPr="00184A5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7B4A12" w:rsidRPr="00184A58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="007B4A12" w:rsidRPr="00184A58">
        <w:rPr>
          <w:rFonts w:ascii="Times New Roman" w:hAnsi="Times New Roman" w:cs="Times New Roman"/>
          <w:sz w:val="28"/>
          <w:szCs w:val="28"/>
        </w:rPr>
        <w:t xml:space="preserve"> có </w:t>
      </w:r>
    </w:p>
    <w:p w14:paraId="00FA4D55" w14:textId="5A010E67" w:rsidR="00BF426C" w:rsidRPr="00184A58" w:rsidRDefault="00BE35CE" w:rsidP="00D6698C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2680" w:dyaOrig="540" w14:anchorId="5283C36C">
          <v:shape id="_x0000_i1054" type="#_x0000_t75" style="width:133.85pt;height:26.95pt" o:ole="">
            <v:imagedata r:id="rId63" o:title=""/>
          </v:shape>
          <o:OLEObject Type="Embed" ProgID="Equation.DSMT4" ShapeID="_x0000_i1054" DrawAspect="Content" ObjectID="_1657201816" r:id="rId64"/>
        </w:object>
      </w:r>
    </w:p>
    <w:p w14:paraId="3DECE77F" w14:textId="2EA4BABC" w:rsidR="00BF426C" w:rsidRPr="00184A58" w:rsidRDefault="00BE35CE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4. </w:t>
      </w:r>
      <w:r w:rsidR="006543BC" w:rsidRPr="00184A58">
        <w:rPr>
          <w:rFonts w:ascii="Times New Roman" w:hAnsi="Times New Roman" w:cs="Times New Roman"/>
          <w:position w:val="-14"/>
          <w:sz w:val="28"/>
          <w:szCs w:val="28"/>
        </w:rPr>
        <w:object w:dxaOrig="5060" w:dyaOrig="480" w14:anchorId="40E47CAA">
          <v:shape id="_x0000_i1055" type="#_x0000_t75" style="width:253.1pt;height:23.85pt" o:ole="">
            <v:imagedata r:id="rId65" o:title=""/>
          </v:shape>
          <o:OLEObject Type="Embed" ProgID="Equation.DSMT4" ShapeID="_x0000_i1055" DrawAspect="Content" ObjectID="_1657201817" r:id="rId66"/>
        </w:object>
      </w:r>
    </w:p>
    <w:p w14:paraId="73D0BC81" w14:textId="77777777" w:rsidR="00D6698C" w:rsidRDefault="00D6698C" w:rsidP="00D6698C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</w:p>
    <w:p w14:paraId="009C7DC4" w14:textId="7573BAC3" w:rsidR="006543BC" w:rsidRPr="00D6698C" w:rsidRDefault="006543BC" w:rsidP="00D6698C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Sau đây </w:t>
      </w:r>
      <w:proofErr w:type="spellStart"/>
      <w:r w:rsidR="00D6698C" w:rsidRPr="00D6698C">
        <w:rPr>
          <w:rFonts w:ascii="Times New Roman" w:hAnsi="Times New Roman" w:cs="Times New Roman"/>
          <w:b/>
          <w:bCs/>
          <w:sz w:val="28"/>
          <w:szCs w:val="28"/>
        </w:rPr>
        <w:t>sẽ</w:t>
      </w:r>
      <w:proofErr w:type="spellEnd"/>
      <w:r w:rsidR="00D6698C"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là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mô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hình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của RNN được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xét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đến</w:t>
      </w:r>
      <w:proofErr w:type="spellEnd"/>
    </w:p>
    <w:p w14:paraId="22F30050" w14:textId="66D7E960" w:rsidR="007973B0" w:rsidRPr="00184A58" w:rsidRDefault="00D6698C" w:rsidP="00D6698C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8"/>
          <w:sz w:val="28"/>
          <w:szCs w:val="28"/>
        </w:rPr>
        <w:object w:dxaOrig="4040" w:dyaOrig="720" w14:anchorId="75B46AEE">
          <v:shape id="_x0000_i1056" type="#_x0000_t75" style="width:239.4pt;height:42.85pt" o:ole="">
            <v:imagedata r:id="rId67" o:title=""/>
          </v:shape>
          <o:OLEObject Type="Embed" ProgID="Equation.DSMT4" ShapeID="_x0000_i1056" DrawAspect="Content" ObjectID="_1657201818" r:id="rId68"/>
        </w:object>
      </w:r>
    </w:p>
    <w:p w14:paraId="193C8894" w14:textId="10F12059" w:rsidR="007973B0" w:rsidRPr="00184A58" w:rsidRDefault="007973B0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634741" w:rsidRPr="00184A58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71BC389A">
          <v:shape id="_x0000_i1057" type="#_x0000_t75" style="width:33.15pt;height:15pt" o:ole="">
            <v:imagedata r:id="rId69" o:title=""/>
          </v:shape>
          <o:OLEObject Type="Embed" ProgID="Equation.DSMT4" ShapeID="_x0000_i1057" DrawAspect="Content" ObjectID="_1657201819" r:id="rId70"/>
        </w:object>
      </w:r>
      <w:r w:rsidR="006965F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65FC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6965FC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6965FC" w:rsidRPr="00184A58">
        <w:rPr>
          <w:rFonts w:ascii="Times New Roman" w:hAnsi="Times New Roman" w:cs="Times New Roman"/>
          <w:position w:val="-12"/>
          <w:sz w:val="28"/>
          <w:szCs w:val="28"/>
        </w:rPr>
        <w:object w:dxaOrig="600" w:dyaOrig="380" w14:anchorId="188C350C">
          <v:shape id="_x0000_i1058" type="#_x0000_t75" style="width:30.05pt;height:19pt" o:ole="">
            <v:imagedata r:id="rId71" o:title=""/>
          </v:shape>
          <o:OLEObject Type="Embed" ProgID="Equation.DSMT4" ShapeID="_x0000_i1058" DrawAspect="Content" ObjectID="_1657201820" r:id="rId72"/>
        </w:object>
      </w:r>
      <w:r w:rsidR="006965FC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6965FC"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6965F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65FC" w:rsidRPr="00184A58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="006965F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65FC"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6965F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65FC"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</w:p>
    <w:p w14:paraId="0D86B8AC" w14:textId="77777777" w:rsidR="00D6698C" w:rsidRDefault="00D6698C" w:rsidP="00D6698C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</w:p>
    <w:p w14:paraId="0D72A697" w14:textId="29DC8FD5" w:rsidR="006965FC" w:rsidRPr="00D6698C" w:rsidRDefault="006965FC" w:rsidP="00D6698C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lastRenderedPageBreak/>
        <w:t>Bổ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2</w:t>
      </w:r>
      <w:r w:rsidR="00F62B23"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73DFCC12" w14:textId="26719757" w:rsidR="00F62B23" w:rsidRPr="00184A58" w:rsidRDefault="00F62B23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300" w:dyaOrig="360" w14:anchorId="3B952910">
          <v:shape id="_x0000_i1059" type="#_x0000_t75" style="width:15pt;height:18.1pt" o:ole="">
            <v:imagedata r:id="rId73" o:title=""/>
          </v:shape>
          <o:OLEObject Type="Embed" ProgID="Equation.DSMT4" ShapeID="_x0000_i1059" DrawAspect="Content" ObjectID="_1657201821" r:id="rId74"/>
        </w:object>
      </w:r>
      <w:r w:rsidR="00DB7A48" w:rsidRPr="00184A58">
        <w:rPr>
          <w:rFonts w:ascii="Times New Roman" w:hAnsi="Times New Roman" w:cs="Times New Roman"/>
          <w:sz w:val="28"/>
          <w:szCs w:val="28"/>
        </w:rPr>
        <w:t xml:space="preserve">là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r w:rsidR="00BC4D5F" w:rsidRPr="00184A58">
        <w:rPr>
          <w:rFonts w:ascii="Times New Roman" w:hAnsi="Times New Roman" w:cs="Times New Roman"/>
          <w:sz w:val="28"/>
          <w:szCs w:val="28"/>
        </w:rPr>
        <w:t>điểm</w:t>
      </w:r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RNN được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DB7A48" w:rsidRPr="00184A58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DB7A48"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</w:p>
    <w:p w14:paraId="6EC7A305" w14:textId="38B1EE90" w:rsidR="00847C3B" w:rsidRPr="00AB6A33" w:rsidRDefault="00847C3B" w:rsidP="00D6698C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mình</w:t>
      </w:r>
    </w:p>
    <w:p w14:paraId="35A03F6E" w14:textId="2E009B85" w:rsidR="00847C3B" w:rsidRPr="00184A58" w:rsidRDefault="003A6559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300" w:dyaOrig="360" w14:anchorId="2EA8AC7B">
          <v:shape id="_x0000_i1060" type="#_x0000_t75" style="width:15pt;height:18.1pt" o:ole="">
            <v:imagedata r:id="rId73" o:title=""/>
          </v:shape>
          <o:OLEObject Type="Embed" ProgID="Equation.DSMT4" ShapeID="_x0000_i1060" DrawAspect="Content" ObjectID="_1657201822" r:id="rId75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ình, d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C35E18" w:rsidRPr="00184A58">
        <w:rPr>
          <w:rFonts w:ascii="Times New Roman" w:hAnsi="Times New Roman" w:cs="Times New Roman"/>
          <w:position w:val="-28"/>
          <w:sz w:val="28"/>
          <w:szCs w:val="28"/>
        </w:rPr>
        <w:object w:dxaOrig="900" w:dyaOrig="760" w14:anchorId="60139722">
          <v:shape id="_x0000_i1061" type="#_x0000_t75" style="width:45.05pt;height:38pt" o:ole="">
            <v:imagedata r:id="rId76" o:title=""/>
          </v:shape>
          <o:OLEObject Type="Embed" ProgID="Equation.DSMT4" ShapeID="_x0000_i1061" DrawAspect="Content" ObjectID="_1657201823" r:id="rId77"/>
        </w:object>
      </w:r>
    </w:p>
    <w:p w14:paraId="685B1A27" w14:textId="434AD043" w:rsidR="00C35E18" w:rsidRPr="00184A58" w:rsidRDefault="00C35E18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r w:rsidR="003822EE" w:rsidRPr="00184A58">
        <w:rPr>
          <w:rFonts w:ascii="Times New Roman" w:hAnsi="Times New Roman" w:cs="Times New Roman"/>
          <w:position w:val="-20"/>
          <w:sz w:val="28"/>
          <w:szCs w:val="28"/>
        </w:rPr>
        <w:object w:dxaOrig="3580" w:dyaOrig="540" w14:anchorId="2F52DAA7">
          <v:shape id="_x0000_i1062" type="#_x0000_t75" style="width:178.9pt;height:26.95pt" o:ole="">
            <v:imagedata r:id="rId78" o:title=""/>
          </v:shape>
          <o:OLEObject Type="Embed" ProgID="Equation.DSMT4" ShapeID="_x0000_i1062" DrawAspect="Content" ObjectID="_1657201824" r:id="rId79"/>
        </w:object>
      </w:r>
    </w:p>
    <w:p w14:paraId="2824680B" w14:textId="6B6E55E3" w:rsidR="003822EE" w:rsidRPr="00184A58" w:rsidRDefault="00E9641B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có </w:t>
      </w: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3180" w:dyaOrig="540" w14:anchorId="10225C58">
          <v:shape id="_x0000_i1063" type="#_x0000_t75" style="width:159pt;height:26.95pt" o:ole="">
            <v:imagedata r:id="rId80" o:title=""/>
          </v:shape>
          <o:OLEObject Type="Embed" ProgID="Equation.DSMT4" ShapeID="_x0000_i1063" DrawAspect="Content" ObjectID="_1657201825" r:id="rId81"/>
        </w:object>
      </w:r>
    </w:p>
    <w:p w14:paraId="3507A876" w14:textId="2F87FA87" w:rsidR="00AD68DE" w:rsidRPr="00184A58" w:rsidRDefault="00AD68DE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2 củ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.1 ta có</w:t>
      </w:r>
      <w:r w:rsidR="00A675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đủ để </w:t>
      </w:r>
      <w:r w:rsidR="00A6753F" w:rsidRPr="00184A58">
        <w:rPr>
          <w:rFonts w:ascii="Times New Roman" w:hAnsi="Times New Roman" w:cs="Times New Roman"/>
          <w:position w:val="-6"/>
          <w:sz w:val="28"/>
          <w:szCs w:val="28"/>
        </w:rPr>
        <w:object w:dxaOrig="300" w:dyaOrig="360" w14:anchorId="4B89AFBE">
          <v:shape id="_x0000_i1064" type="#_x0000_t75" style="width:15pt;height:18.1pt" o:ole="">
            <v:imagedata r:id="rId73" o:title=""/>
          </v:shape>
          <o:OLEObject Type="Embed" ProgID="Equation.DSMT4" ShapeID="_x0000_i1064" DrawAspect="Content" ObjectID="_1657201826" r:id="rId82"/>
        </w:object>
      </w:r>
      <w:r w:rsidR="00A6753F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53F"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6753F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r w:rsidR="00AD3C51" w:rsidRPr="00184A58">
        <w:rPr>
          <w:rFonts w:ascii="Times New Roman" w:hAnsi="Times New Roman" w:cs="Times New Roman"/>
          <w:position w:val="-18"/>
          <w:sz w:val="28"/>
          <w:szCs w:val="28"/>
        </w:rPr>
        <w:object w:dxaOrig="1359" w:dyaOrig="499" w14:anchorId="43E9D32C">
          <v:shape id="_x0000_i1065" type="#_x0000_t75" style="width:68pt;height:24.75pt" o:ole="">
            <v:imagedata r:id="rId83" o:title=""/>
          </v:shape>
          <o:OLEObject Type="Embed" ProgID="Equation.DSMT4" ShapeID="_x0000_i1065" DrawAspect="Content" ObjectID="_1657201827" r:id="rId84"/>
        </w:object>
      </w:r>
    </w:p>
    <w:p w14:paraId="0EA2D940" w14:textId="570091C6" w:rsidR="00AD3C51" w:rsidRPr="00184A58" w:rsidRDefault="00C0651D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 củ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.1 ta lại có</w:t>
      </w:r>
      <w:r w:rsidR="00CD38CE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CD38CE" w:rsidRPr="00184A58">
        <w:rPr>
          <w:rFonts w:ascii="Times New Roman" w:hAnsi="Times New Roman" w:cs="Times New Roman"/>
          <w:position w:val="-20"/>
          <w:sz w:val="28"/>
          <w:szCs w:val="28"/>
        </w:rPr>
        <w:object w:dxaOrig="2680" w:dyaOrig="540" w14:anchorId="098E208B">
          <v:shape id="_x0000_i1066" type="#_x0000_t75" style="width:133.85pt;height:26.95pt" o:ole="">
            <v:imagedata r:id="rId85" o:title=""/>
          </v:shape>
          <o:OLEObject Type="Embed" ProgID="Equation.DSMT4" ShapeID="_x0000_i1066" DrawAspect="Content" ObjectID="_1657201828" r:id="rId86"/>
        </w:object>
      </w:r>
    </w:p>
    <w:p w14:paraId="4BE5407B" w14:textId="5EA86DEF" w:rsidR="00CD38CE" w:rsidRPr="00184A58" w:rsidRDefault="00CD38CE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1B17CF" w:rsidRPr="00184A58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2138D4B9">
          <v:shape id="_x0000_i1067" type="#_x0000_t75" style="width:38.85pt;height:18.1pt" o:ole="">
            <v:imagedata r:id="rId87" o:title=""/>
          </v:shape>
          <o:OLEObject Type="Embed" ProgID="Equation.DSMT4" ShapeID="_x0000_i1067" DrawAspect="Content" ObjectID="_1657201829" r:id="rId88"/>
        </w:object>
      </w:r>
      <w:r w:rsidR="001B17CF" w:rsidRPr="00184A58">
        <w:rPr>
          <w:rFonts w:ascii="Times New Roman" w:hAnsi="Times New Roman" w:cs="Times New Roman"/>
          <w:sz w:val="28"/>
          <w:szCs w:val="28"/>
        </w:rPr>
        <w:t xml:space="preserve"> ta có </w:t>
      </w:r>
      <w:r w:rsidR="001B17CF" w:rsidRPr="00184A58">
        <w:rPr>
          <w:rFonts w:ascii="Times New Roman" w:hAnsi="Times New Roman" w:cs="Times New Roman"/>
          <w:position w:val="-22"/>
          <w:sz w:val="28"/>
          <w:szCs w:val="28"/>
        </w:rPr>
        <w:object w:dxaOrig="4280" w:dyaOrig="580" w14:anchorId="1FE37DFB">
          <v:shape id="_x0000_i1068" type="#_x0000_t75" style="width:213.8pt;height:29.15pt" o:ole="">
            <v:imagedata r:id="rId89" o:title=""/>
          </v:shape>
          <o:OLEObject Type="Embed" ProgID="Equation.DSMT4" ShapeID="_x0000_i1068" DrawAspect="Content" ObjectID="_1657201830" r:id="rId90"/>
        </w:object>
      </w:r>
    </w:p>
    <w:p w14:paraId="7E8E51AC" w14:textId="681036C0" w:rsidR="001B17CF" w:rsidRPr="00184A58" w:rsidRDefault="00B02FB6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3480" w:dyaOrig="540" w14:anchorId="550700AA">
          <v:shape id="_x0000_i1069" type="#_x0000_t75" style="width:174.05pt;height:26.95pt" o:ole="">
            <v:imagedata r:id="rId91" o:title=""/>
          </v:shape>
          <o:OLEObject Type="Embed" ProgID="Equation.DSMT4" ShapeID="_x0000_i1069" DrawAspect="Content" ObjectID="_1657201831" r:id="rId92"/>
        </w:object>
      </w:r>
      <w:r w:rsidR="00C922D0" w:rsidRPr="00184A58">
        <w:rPr>
          <w:rFonts w:ascii="Times New Roman" w:hAnsi="Times New Roman" w:cs="Times New Roman"/>
          <w:position w:val="-20"/>
          <w:sz w:val="28"/>
          <w:szCs w:val="28"/>
        </w:rPr>
        <w:object w:dxaOrig="3900" w:dyaOrig="540" w14:anchorId="042D7886">
          <v:shape id="_x0000_i1070" type="#_x0000_t75" style="width:194.8pt;height:26.95pt" o:ole="">
            <v:imagedata r:id="rId93" o:title=""/>
          </v:shape>
          <o:OLEObject Type="Embed" ProgID="Equation.DSMT4" ShapeID="_x0000_i1070" DrawAspect="Content" ObjectID="_1657201832" r:id="rId94"/>
        </w:object>
      </w:r>
    </w:p>
    <w:p w14:paraId="393B420A" w14:textId="2A56753F" w:rsidR="00CC1675" w:rsidRPr="00184A58" w:rsidRDefault="00CC1675" w:rsidP="00D6698C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ình (*), d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>.</w:t>
      </w:r>
    </w:p>
    <w:p w14:paraId="5F349F9D" w14:textId="77777777" w:rsidR="00AB6A33" w:rsidRDefault="00AB6A33" w:rsidP="00AB20A9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6862A76" w14:textId="2B3D06A5" w:rsidR="0097763D" w:rsidRPr="00AB6A33" w:rsidRDefault="0097763D" w:rsidP="00AB20A9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4. </w:t>
      </w:r>
      <w:proofErr w:type="spellStart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>Phân</w:t>
      </w:r>
      <w:proofErr w:type="spellEnd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>tích</w:t>
      </w:r>
      <w:proofErr w:type="spellEnd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>tính</w:t>
      </w:r>
      <w:proofErr w:type="spellEnd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>ổn</w:t>
      </w:r>
      <w:proofErr w:type="spellEnd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9850AB" w:rsidRPr="00AB6A33">
        <w:rPr>
          <w:rFonts w:ascii="Times New Roman" w:hAnsi="Times New Roman" w:cs="Times New Roman"/>
          <w:b/>
          <w:bCs/>
          <w:sz w:val="28"/>
          <w:szCs w:val="28"/>
        </w:rPr>
        <w:t>định</w:t>
      </w:r>
      <w:proofErr w:type="spellEnd"/>
    </w:p>
    <w:p w14:paraId="40BB07DE" w14:textId="77777777" w:rsidR="00AB6A33" w:rsidRPr="00AB6A33" w:rsidRDefault="006677C0" w:rsidP="00AB6A33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Bổ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4.1</w:t>
      </w:r>
    </w:p>
    <w:p w14:paraId="6A779794" w14:textId="6229B09B" w:rsidR="009850AB" w:rsidRPr="00184A58" w:rsidRDefault="001564DC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ình (*)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ipschizian</w:t>
      </w:r>
      <w:proofErr w:type="spellEnd"/>
    </w:p>
    <w:p w14:paraId="31581CD9" w14:textId="2C692ED9" w:rsidR="001564DC" w:rsidRPr="00AB6A33" w:rsidRDefault="001564DC" w:rsidP="00AB6A33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C91B4D" w:rsidRPr="00AB6A33">
        <w:rPr>
          <w:rFonts w:ascii="Times New Roman" w:hAnsi="Times New Roman" w:cs="Times New Roman"/>
          <w:i/>
          <w:iCs/>
          <w:sz w:val="28"/>
          <w:szCs w:val="28"/>
        </w:rPr>
        <w:t>minh</w:t>
      </w:r>
      <w:proofErr w:type="spellEnd"/>
    </w:p>
    <w:p w14:paraId="1B3ED5C0" w14:textId="05AB0686" w:rsidR="00CC1675" w:rsidRPr="00184A58" w:rsidRDefault="00CC1675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>Ta có</w:t>
      </w:r>
    </w:p>
    <w:p w14:paraId="0D25E4A0" w14:textId="5294CE15" w:rsidR="00CC1675" w:rsidRPr="00184A58" w:rsidRDefault="00AD3D11" w:rsidP="00AB6A3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4"/>
          <w:sz w:val="28"/>
          <w:szCs w:val="28"/>
        </w:rPr>
        <w:object w:dxaOrig="4700" w:dyaOrig="420" w14:anchorId="1C0BAD36">
          <v:shape id="_x0000_i1071" type="#_x0000_t75" style="width:235pt;height:21.2pt" o:ole="">
            <v:imagedata r:id="rId95" o:title=""/>
          </v:shape>
          <o:OLEObject Type="Embed" ProgID="Equation.DSMT4" ShapeID="_x0000_i1071" DrawAspect="Content" ObjectID="_1657201833" r:id="rId96"/>
        </w:object>
      </w:r>
    </w:p>
    <w:p w14:paraId="31B2CC7A" w14:textId="13AE5639" w:rsidR="00AD3D11" w:rsidRPr="00184A58" w:rsidRDefault="009336D2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lý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695B46" w:rsidRPr="00184A58">
        <w:rPr>
          <w:rFonts w:ascii="Times New Roman" w:hAnsi="Times New Roman" w:cs="Times New Roman"/>
          <w:sz w:val="28"/>
          <w:szCs w:val="28"/>
        </w:rPr>
        <w:t xml:space="preserve"> ta có</w:t>
      </w:r>
    </w:p>
    <w:p w14:paraId="222E83E7" w14:textId="71DD0FE6" w:rsidR="00695B46" w:rsidRPr="00184A58" w:rsidRDefault="00695B46" w:rsidP="00AB6A3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5280" w:dyaOrig="499" w14:anchorId="254007E8">
          <v:shape id="_x0000_i1072" type="#_x0000_t75" style="width:264.15pt;height:24.75pt" o:ole="">
            <v:imagedata r:id="rId97" o:title=""/>
          </v:shape>
          <o:OLEObject Type="Embed" ProgID="Equation.DSMT4" ShapeID="_x0000_i1072" DrawAspect="Content" ObjectID="_1657201834" r:id="rId98"/>
        </w:object>
      </w:r>
    </w:p>
    <w:p w14:paraId="48B7D51A" w14:textId="33ED9BD6" w:rsidR="00695B46" w:rsidRPr="00184A58" w:rsidRDefault="00787233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lastRenderedPageBreak/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567626" w:rsidRPr="00184A58">
        <w:rPr>
          <w:rFonts w:ascii="Times New Roman" w:hAnsi="Times New Roman" w:cs="Times New Roman"/>
          <w:position w:val="-28"/>
          <w:sz w:val="28"/>
          <w:szCs w:val="28"/>
        </w:rPr>
        <w:object w:dxaOrig="3320" w:dyaOrig="600" w14:anchorId="4C754575">
          <v:shape id="_x0000_i1073" type="#_x0000_t75" style="width:166.1pt;height:30.05pt" o:ole="">
            <v:imagedata r:id="rId99" o:title=""/>
          </v:shape>
          <o:OLEObject Type="Embed" ProgID="Equation.DSMT4" ShapeID="_x0000_i1073" DrawAspect="Content" ObjectID="_1657201835" r:id="rId100"/>
        </w:object>
      </w:r>
      <w:r w:rsidR="00567626" w:rsidRPr="00184A58">
        <w:rPr>
          <w:rFonts w:ascii="Times New Roman" w:hAnsi="Times New Roman" w:cs="Times New Roman"/>
          <w:sz w:val="28"/>
          <w:szCs w:val="28"/>
        </w:rPr>
        <w:t xml:space="preserve"> ta có</w:t>
      </w:r>
    </w:p>
    <w:p w14:paraId="3D8027B3" w14:textId="6B6B5101" w:rsidR="00567626" w:rsidRPr="00184A58" w:rsidRDefault="003A63DB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06"/>
          <w:sz w:val="28"/>
          <w:szCs w:val="28"/>
        </w:rPr>
        <w:object w:dxaOrig="9139" w:dyaOrig="2420" w14:anchorId="2BAE2FFC">
          <v:shape id="_x0000_i1074" type="#_x0000_t75" style="width:456.75pt;height:121.05pt" o:ole="">
            <v:imagedata r:id="rId101" o:title=""/>
          </v:shape>
          <o:OLEObject Type="Embed" ProgID="Equation.DSMT4" ShapeID="_x0000_i1074" DrawAspect="Content" ObjectID="_1657201836" r:id="rId102"/>
        </w:object>
      </w:r>
    </w:p>
    <w:p w14:paraId="2C345B36" w14:textId="183186D6" w:rsidR="00F406D7" w:rsidRPr="00184A58" w:rsidRDefault="00717EB8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91B4D"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F406D7"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="00F406D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06D7"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F406D7" w:rsidRPr="00184A58">
        <w:rPr>
          <w:rFonts w:ascii="Times New Roman" w:hAnsi="Times New Roman" w:cs="Times New Roman"/>
          <w:sz w:val="28"/>
          <w:szCs w:val="28"/>
        </w:rPr>
        <w:t xml:space="preserve"> của (*) là Lipschitz</w:t>
      </w:r>
    </w:p>
    <w:p w14:paraId="6446238E" w14:textId="77777777" w:rsidR="00AB6A33" w:rsidRDefault="001564DC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Bổ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4.2</w: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88B15E7" w14:textId="6084DE04" w:rsidR="001564DC" w:rsidRPr="00184A58" w:rsidRDefault="000E0189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ồ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x(t)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ình (*)</w:t>
      </w:r>
    </w:p>
    <w:p w14:paraId="3DFAC21F" w14:textId="31E1BFEE" w:rsidR="000E0189" w:rsidRPr="00AB6A33" w:rsidRDefault="000E0189" w:rsidP="00AB6A33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C91B4D" w:rsidRPr="00AB6A33">
        <w:rPr>
          <w:rFonts w:ascii="Times New Roman" w:hAnsi="Times New Roman" w:cs="Times New Roman"/>
          <w:i/>
          <w:iCs/>
          <w:sz w:val="28"/>
          <w:szCs w:val="28"/>
        </w:rPr>
        <w:t>minh</w:t>
      </w:r>
      <w:proofErr w:type="spellEnd"/>
    </w:p>
    <w:p w14:paraId="3C8CEE6B" w14:textId="5277FB1B" w:rsidR="00C75904" w:rsidRPr="00184A58" w:rsidRDefault="006A7E3C" w:rsidP="00AB6A33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này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6.6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cập</w:t>
      </w:r>
      <w:proofErr w:type="spellEnd"/>
      <w:r w:rsidR="0022492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492E"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4.1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vừa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B55AB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5AB3" w:rsidRPr="00184A58">
        <w:rPr>
          <w:rFonts w:ascii="Times New Roman" w:hAnsi="Times New Roman" w:cs="Times New Roman"/>
          <w:sz w:val="28"/>
          <w:szCs w:val="28"/>
        </w:rPr>
        <w:t>trước</w:t>
      </w:r>
      <w:proofErr w:type="spellEnd"/>
    </w:p>
    <w:p w14:paraId="04151568" w14:textId="77777777" w:rsidR="00AB6A33" w:rsidRDefault="006430D7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Bổ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4.3</w: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05CCCC2" w14:textId="77777777" w:rsidR="00AB6A33" w:rsidRDefault="006430D7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B65279" w:rsidRPr="00184A58">
        <w:rPr>
          <w:rFonts w:ascii="Times New Roman" w:hAnsi="Times New Roman" w:cs="Times New Roman"/>
          <w:position w:val="-14"/>
          <w:sz w:val="28"/>
          <w:szCs w:val="28"/>
        </w:rPr>
        <w:object w:dxaOrig="3340" w:dyaOrig="420" w14:anchorId="69C0AF45">
          <v:shape id="_x0000_i1075" type="#_x0000_t75" style="width:166.95pt;height:21.2pt" o:ole="">
            <v:imagedata r:id="rId103" o:title=""/>
          </v:shape>
          <o:OLEObject Type="Embed" ProgID="Equation.DSMT4" ShapeID="_x0000_i1075" DrawAspect="Content" ObjectID="_1657201837" r:id="rId104"/>
        </w:object>
      </w:r>
      <w:r w:rsidR="00B65279" w:rsidRPr="00184A5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EA3249" w14:textId="2216D101" w:rsidR="000E0189" w:rsidRPr="00184A58" w:rsidRDefault="00B65279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0D1D4F" w:rsidRPr="00184A58">
        <w:rPr>
          <w:rFonts w:ascii="Times New Roman" w:hAnsi="Times New Roman" w:cs="Times New Roman"/>
          <w:position w:val="-46"/>
          <w:sz w:val="28"/>
          <w:szCs w:val="28"/>
        </w:rPr>
        <w:object w:dxaOrig="2540" w:dyaOrig="900" w14:anchorId="6C93A41B">
          <v:shape id="_x0000_i1076" type="#_x0000_t75" style="width:127.2pt;height:45.05pt" o:ole="">
            <v:imagedata r:id="rId105" o:title=""/>
          </v:shape>
          <o:OLEObject Type="Embed" ProgID="Equation.DSMT4" ShapeID="_x0000_i1076" DrawAspect="Content" ObjectID="_1657201838" r:id="rId106"/>
        </w:object>
      </w:r>
      <w:r w:rsidR="00B37D9E" w:rsidRPr="00184A58">
        <w:rPr>
          <w:rFonts w:ascii="Times New Roman" w:hAnsi="Times New Roman" w:cs="Times New Roman"/>
          <w:sz w:val="28"/>
          <w:szCs w:val="28"/>
        </w:rPr>
        <w:t xml:space="preserve">là </w:t>
      </w:r>
      <w:proofErr w:type="spellStart"/>
      <w:r w:rsidR="00B37D9E" w:rsidRPr="00184A58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B37D9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7D9E" w:rsidRPr="00184A58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="00B37D9E" w:rsidRPr="00184A58">
        <w:rPr>
          <w:rFonts w:ascii="Times New Roman" w:hAnsi="Times New Roman" w:cs="Times New Roman"/>
          <w:sz w:val="28"/>
          <w:szCs w:val="28"/>
        </w:rPr>
        <w:t xml:space="preserve"> co</w:t>
      </w:r>
    </w:p>
    <w:p w14:paraId="4D6B51B5" w14:textId="69D3D467" w:rsidR="00B37D9E" w:rsidRPr="00AB6A33" w:rsidRDefault="00652CC1" w:rsidP="00AB6A33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C91B4D" w:rsidRPr="00AB6A33">
        <w:rPr>
          <w:rFonts w:ascii="Times New Roman" w:hAnsi="Times New Roman" w:cs="Times New Roman"/>
          <w:i/>
          <w:iCs/>
          <w:sz w:val="28"/>
          <w:szCs w:val="28"/>
        </w:rPr>
        <w:t>minh</w:t>
      </w:r>
      <w:proofErr w:type="spellEnd"/>
    </w:p>
    <w:p w14:paraId="7E886A40" w14:textId="7DC903AE" w:rsidR="00C91B4D" w:rsidRPr="00184A58" w:rsidRDefault="00B55AB3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và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2 củ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.1, ta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ình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03B74F1D" w14:textId="6611AB2E" w:rsidR="00B55AB3" w:rsidRPr="00184A58" w:rsidRDefault="00864932" w:rsidP="00AB6A3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44"/>
          <w:sz w:val="28"/>
          <w:szCs w:val="28"/>
        </w:rPr>
        <w:object w:dxaOrig="5679" w:dyaOrig="1020" w14:anchorId="0C6A64C4">
          <v:shape id="_x0000_i1077" type="#_x0000_t75" style="width:284pt;height:50.8pt" o:ole="">
            <v:imagedata r:id="rId107" o:title=""/>
          </v:shape>
          <o:OLEObject Type="Embed" ProgID="Equation.DSMT4" ShapeID="_x0000_i1077" DrawAspect="Content" ObjectID="_1657201839" r:id="rId108"/>
        </w:object>
      </w:r>
      <w:r w:rsidR="0035440C" w:rsidRPr="00184A58">
        <w:rPr>
          <w:rFonts w:ascii="Times New Roman" w:hAnsi="Times New Roman" w:cs="Times New Roman"/>
          <w:sz w:val="28"/>
          <w:szCs w:val="28"/>
        </w:rPr>
        <w:t>(**)</w:t>
      </w:r>
    </w:p>
    <w:p w14:paraId="6241BDF4" w14:textId="178EC8EB" w:rsidR="000F7414" w:rsidRPr="00184A58" w:rsidRDefault="00CD7D83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0E37F0" w:rsidRPr="00184A58">
        <w:rPr>
          <w:rFonts w:ascii="Times New Roman" w:hAnsi="Times New Roman" w:cs="Times New Roman"/>
          <w:position w:val="-12"/>
          <w:sz w:val="28"/>
          <w:szCs w:val="28"/>
        </w:rPr>
        <w:object w:dxaOrig="820" w:dyaOrig="420" w14:anchorId="04039DF5">
          <v:shape id="_x0000_i1078" type="#_x0000_t75" style="width:41.1pt;height:21.2pt" o:ole="">
            <v:imagedata r:id="rId109" o:title=""/>
          </v:shape>
          <o:OLEObject Type="Embed" ProgID="Equation.DSMT4" ShapeID="_x0000_i1078" DrawAspect="Content" ObjectID="_1657201840" r:id="rId110"/>
        </w:object>
      </w:r>
      <w:r w:rsidR="000E37F0" w:rsidRPr="00184A58">
        <w:rPr>
          <w:rFonts w:ascii="Times New Roman" w:hAnsi="Times New Roman" w:cs="Times New Roman"/>
          <w:sz w:val="28"/>
          <w:szCs w:val="28"/>
        </w:rPr>
        <w:t xml:space="preserve"> là ma </w:t>
      </w:r>
      <w:proofErr w:type="spellStart"/>
      <w:r w:rsidR="000E37F0" w:rsidRPr="00184A58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="000E37F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7F0"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0E37F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7F0" w:rsidRPr="00184A58">
        <w:rPr>
          <w:rFonts w:ascii="Times New Roman" w:hAnsi="Times New Roman" w:cs="Times New Roman"/>
          <w:sz w:val="28"/>
          <w:szCs w:val="28"/>
        </w:rPr>
        <w:t>xứng</w:t>
      </w:r>
      <w:proofErr w:type="spellEnd"/>
      <w:r w:rsidR="000E37F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7F0" w:rsidRPr="00184A58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0E37F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7F0"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0E37F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7F0" w:rsidRPr="00184A58">
        <w:rPr>
          <w:rFonts w:ascii="Times New Roman" w:hAnsi="Times New Roman" w:cs="Times New Roman"/>
          <w:sz w:val="28"/>
          <w:szCs w:val="28"/>
        </w:rPr>
        <w:t>dương</w:t>
      </w:r>
      <w:proofErr w:type="spellEnd"/>
    </w:p>
    <w:p w14:paraId="5BBEA02F" w14:textId="71FF2AA9" w:rsidR="00E10875" w:rsidRPr="00184A58" w:rsidRDefault="008A6F74" w:rsidP="00AB6A3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4500" w:dyaOrig="499" w14:anchorId="6A8A109F">
          <v:shape id="_x0000_i1079" type="#_x0000_t75" style="width:224.85pt;height:24.75pt" o:ole="">
            <v:imagedata r:id="rId111" o:title=""/>
          </v:shape>
          <o:OLEObject Type="Embed" ProgID="Equation.DSMT4" ShapeID="_x0000_i1079" DrawAspect="Content" ObjectID="_1657201841" r:id="rId112"/>
        </w:object>
      </w:r>
    </w:p>
    <w:p w14:paraId="651489C2" w14:textId="3367C138" w:rsidR="008A6F74" w:rsidRPr="00184A58" w:rsidRDefault="00BB31F9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50C9357A">
          <v:shape id="_x0000_i1080" type="#_x0000_t75" style="width:34pt;height:15pt" o:ole="">
            <v:imagedata r:id="rId113" o:title=""/>
          </v:shape>
          <o:OLEObject Type="Embed" ProgID="Equation.DSMT4" ShapeID="_x0000_i1080" DrawAspect="Content" ObjectID="_1657201842" r:id="rId114"/>
        </w:object>
      </w:r>
      <w:r w:rsidR="00B0110A" w:rsidRPr="00184A58">
        <w:rPr>
          <w:rFonts w:ascii="Times New Roman" w:hAnsi="Times New Roman" w:cs="Times New Roman"/>
          <w:sz w:val="28"/>
          <w:szCs w:val="28"/>
        </w:rPr>
        <w:t xml:space="preserve">là </w:t>
      </w:r>
      <w:proofErr w:type="spellStart"/>
      <w:r w:rsidR="00B0110A" w:rsidRPr="00184A5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B0110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0110A" w:rsidRPr="00184A58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="00B0110A" w:rsidRPr="00184A58">
        <w:rPr>
          <w:rFonts w:ascii="Times New Roman" w:hAnsi="Times New Roman" w:cs="Times New Roman"/>
          <w:sz w:val="28"/>
          <w:szCs w:val="28"/>
        </w:rPr>
        <w:t xml:space="preserve"> của ma </w:t>
      </w:r>
      <w:proofErr w:type="spellStart"/>
      <w:r w:rsidR="00B0110A" w:rsidRPr="00184A58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="00B0110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0110A"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B0110A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0110A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0110A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D0038A" w:rsidRPr="00184A58">
        <w:rPr>
          <w:rFonts w:ascii="Times New Roman" w:hAnsi="Times New Roman" w:cs="Times New Roman"/>
          <w:position w:val="-46"/>
          <w:sz w:val="28"/>
          <w:szCs w:val="28"/>
        </w:rPr>
        <w:object w:dxaOrig="2540" w:dyaOrig="900" w14:anchorId="4937FE25">
          <v:shape id="_x0000_i1081" type="#_x0000_t75" style="width:127.2pt;height:45.05pt" o:ole="">
            <v:imagedata r:id="rId115" o:title=""/>
          </v:shape>
          <o:OLEObject Type="Embed" ProgID="Equation.DSMT4" ShapeID="_x0000_i1081" DrawAspect="Content" ObjectID="_1657201843" r:id="rId116"/>
        </w:object>
      </w:r>
      <w:r w:rsidR="00D0038A" w:rsidRPr="00184A58">
        <w:rPr>
          <w:rFonts w:ascii="Times New Roman" w:hAnsi="Times New Roman" w:cs="Times New Roman"/>
          <w:sz w:val="28"/>
          <w:szCs w:val="28"/>
        </w:rPr>
        <w:t xml:space="preserve"> ta có</w:t>
      </w:r>
    </w:p>
    <w:p w14:paraId="2E6C575D" w14:textId="5CA2DC6F" w:rsidR="00D0038A" w:rsidRPr="00184A58" w:rsidRDefault="00CF6734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4680" w:dyaOrig="499" w14:anchorId="3DB76A60">
          <v:shape id="_x0000_i1082" type="#_x0000_t75" style="width:234.1pt;height:24.75pt" o:ole="">
            <v:imagedata r:id="rId117" o:title=""/>
          </v:shape>
          <o:OLEObject Type="Embed" ProgID="Equation.DSMT4" ShapeID="_x0000_i1082" DrawAspect="Content" ObjectID="_1657201844" r:id="rId118"/>
        </w:object>
      </w:r>
    </w:p>
    <w:p w14:paraId="6EEF793F" w14:textId="4EE1026A" w:rsidR="00CF6734" w:rsidRPr="00184A58" w:rsidRDefault="0035440C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5560" w:dyaOrig="499" w14:anchorId="43CCF669">
          <v:shape id="_x0000_i1083" type="#_x0000_t75" style="width:277.85pt;height:24.75pt" o:ole="">
            <v:imagedata r:id="rId119" o:title=""/>
          </v:shape>
          <o:OLEObject Type="Embed" ProgID="Equation.DSMT4" ShapeID="_x0000_i1083" DrawAspect="Content" ObjectID="_1657201845" r:id="rId120"/>
        </w:object>
      </w:r>
    </w:p>
    <w:p w14:paraId="525FDF66" w14:textId="144C78EC" w:rsidR="00490D9B" w:rsidRPr="00184A58" w:rsidRDefault="00490D9B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*) ta được</w:t>
      </w:r>
    </w:p>
    <w:p w14:paraId="67C76444" w14:textId="3D7EECCE" w:rsidR="00AC120C" w:rsidRPr="00184A58" w:rsidRDefault="00A1124B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7020" w:dyaOrig="499" w14:anchorId="01C18877">
          <v:shape id="_x0000_i1084" type="#_x0000_t75" style="width:351.15pt;height:24.75pt" o:ole="">
            <v:imagedata r:id="rId121" o:title=""/>
          </v:shape>
          <o:OLEObject Type="Embed" ProgID="Equation.DSMT4" ShapeID="_x0000_i1084" DrawAspect="Content" ObjectID="_1657201846" r:id="rId122"/>
        </w:object>
      </w:r>
    </w:p>
    <w:p w14:paraId="494F696F" w14:textId="7857EEFF" w:rsidR="00A1124B" w:rsidRPr="00184A58" w:rsidRDefault="00A1124B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884CC3" w:rsidRPr="00184A58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884CC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4CC3" w:rsidRPr="00184A58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="00884CC3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884CC3" w:rsidRPr="00184A58">
        <w:rPr>
          <w:rFonts w:ascii="Times New Roman" w:hAnsi="Times New Roman" w:cs="Times New Roman"/>
          <w:position w:val="-14"/>
          <w:sz w:val="28"/>
          <w:szCs w:val="28"/>
        </w:rPr>
        <w:object w:dxaOrig="3340" w:dyaOrig="420" w14:anchorId="7D4D3FE0">
          <v:shape id="_x0000_i1085" type="#_x0000_t75" style="width:166.95pt;height:21.2pt" o:ole="">
            <v:imagedata r:id="rId123" o:title=""/>
          </v:shape>
          <o:OLEObject Type="Embed" ProgID="Equation.DSMT4" ShapeID="_x0000_i1085" DrawAspect="Content" ObjectID="_1657201847" r:id="rId124"/>
        </w:object>
      </w:r>
      <w:r w:rsidR="00AB6A33">
        <w:rPr>
          <w:rFonts w:ascii="Times New Roman" w:hAnsi="Times New Roman" w:cs="Times New Roman"/>
          <w:sz w:val="28"/>
          <w:szCs w:val="28"/>
        </w:rPr>
        <w:t xml:space="preserve">là </w:t>
      </w:r>
      <w:proofErr w:type="spellStart"/>
      <w:r w:rsidR="00AB6A33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AB6A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6A33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="00AB6A33">
        <w:rPr>
          <w:rFonts w:ascii="Times New Roman" w:hAnsi="Times New Roman" w:cs="Times New Roman"/>
          <w:sz w:val="28"/>
          <w:szCs w:val="28"/>
        </w:rPr>
        <w:t xml:space="preserve"> co</w:t>
      </w:r>
    </w:p>
    <w:p w14:paraId="129D140C" w14:textId="77777777" w:rsidR="00AB6A33" w:rsidRDefault="00AB6A33" w:rsidP="00AB20A9">
      <w:pPr>
        <w:rPr>
          <w:rFonts w:ascii="Times New Roman" w:hAnsi="Times New Roman" w:cs="Times New Roman"/>
          <w:sz w:val="28"/>
          <w:szCs w:val="28"/>
        </w:rPr>
      </w:pPr>
    </w:p>
    <w:p w14:paraId="1A159B61" w14:textId="77777777" w:rsidR="00AB6A33" w:rsidRPr="00AB6A33" w:rsidRDefault="00652CC1" w:rsidP="00AB6A33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Bổ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4</w:t>
      </w:r>
      <w:r w:rsidR="000B506A" w:rsidRPr="00AB6A33">
        <w:rPr>
          <w:rFonts w:ascii="Times New Roman" w:hAnsi="Times New Roman" w:cs="Times New Roman"/>
          <w:b/>
          <w:bCs/>
          <w:sz w:val="28"/>
          <w:szCs w:val="28"/>
        </w:rPr>
        <w:t>.4</w:t>
      </w:r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207A0DD4" w14:textId="2F16D5D2" w:rsidR="00652CC1" w:rsidRPr="00184A58" w:rsidRDefault="0098264C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ình (*)</w:t>
      </w:r>
      <w:r w:rsidR="007C3972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165C05" w:rsidRPr="00184A58">
        <w:rPr>
          <w:rFonts w:ascii="Times New Roman" w:hAnsi="Times New Roman" w:cs="Times New Roman"/>
          <w:sz w:val="28"/>
          <w:szCs w:val="28"/>
        </w:rPr>
        <w:t xml:space="preserve">là </w:t>
      </w:r>
      <w:proofErr w:type="spellStart"/>
      <w:r w:rsidR="00165C05" w:rsidRPr="00184A58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="00165C0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5C05"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165C0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5C05" w:rsidRPr="00184A58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165C0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5C05" w:rsidRPr="00184A58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="00165C0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5C05"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65C0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5C05" w:rsidRPr="00184A58">
        <w:rPr>
          <w:rFonts w:ascii="Times New Roman" w:hAnsi="Times New Roman" w:cs="Times New Roman"/>
          <w:sz w:val="28"/>
          <w:szCs w:val="28"/>
        </w:rPr>
        <w:t>nhân</w:t>
      </w:r>
      <w:proofErr w:type="spellEnd"/>
    </w:p>
    <w:p w14:paraId="241D668F" w14:textId="72930374" w:rsidR="00165C05" w:rsidRPr="00AB6A33" w:rsidRDefault="00165C05" w:rsidP="00AB6A33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C91B4D" w:rsidRPr="00AB6A33">
        <w:rPr>
          <w:rFonts w:ascii="Times New Roman" w:hAnsi="Times New Roman" w:cs="Times New Roman"/>
          <w:i/>
          <w:iCs/>
          <w:sz w:val="28"/>
          <w:szCs w:val="28"/>
        </w:rPr>
        <w:t>minh</w:t>
      </w:r>
      <w:proofErr w:type="spellEnd"/>
    </w:p>
    <w:p w14:paraId="47AC40D8" w14:textId="635500EA" w:rsidR="00165C05" w:rsidRPr="00184A58" w:rsidRDefault="007926C7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vào </w:t>
      </w:r>
      <w:proofErr w:type="spellStart"/>
      <w:r w:rsidR="00346CCD"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="00346CCD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46CCD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346CCD" w:rsidRPr="00184A58">
        <w:rPr>
          <w:rFonts w:ascii="Times New Roman" w:hAnsi="Times New Roman" w:cs="Times New Roman"/>
          <w:sz w:val="28"/>
          <w:szCs w:val="28"/>
        </w:rPr>
        <w:t xml:space="preserve"> 3.2 </w:t>
      </w:r>
      <w:proofErr w:type="spellStart"/>
      <w:r w:rsidR="00346CCD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46CCD" w:rsidRPr="00184A58">
        <w:rPr>
          <w:rFonts w:ascii="Times New Roman" w:hAnsi="Times New Roman" w:cs="Times New Roman"/>
          <w:sz w:val="28"/>
          <w:szCs w:val="28"/>
        </w:rPr>
        <w:t xml:space="preserve"> 4.2</w:t>
      </w:r>
      <w:r w:rsidR="002A0EA7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A0EA7" w:rsidRPr="00184A58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="002A0EA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0EA7"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2A0EA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7AD8" w:rsidRPr="00184A58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A7A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7AD8" w:rsidRPr="00184A5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0A7AD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7AD8"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4F10FDE1" w14:textId="7E4EE3DE" w:rsidR="000A7AD8" w:rsidRPr="00184A58" w:rsidRDefault="000A7AD8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4"/>
          <w:sz w:val="28"/>
          <w:szCs w:val="28"/>
        </w:rPr>
        <w:object w:dxaOrig="5960" w:dyaOrig="620" w14:anchorId="73F9B962">
          <v:shape id="_x0000_i1086" type="#_x0000_t75" style="width:298.15pt;height:30.9pt" o:ole="">
            <v:imagedata r:id="rId125" o:title=""/>
          </v:shape>
          <o:OLEObject Type="Embed" ProgID="Equation.DSMT4" ShapeID="_x0000_i1086" DrawAspect="Content" ObjectID="_1657201848" r:id="rId126"/>
        </w:object>
      </w:r>
    </w:p>
    <w:p w14:paraId="3388A4A0" w14:textId="1CE6B8E0" w:rsidR="00A54DF5" w:rsidRPr="00184A58" w:rsidRDefault="00A54DF5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4"/>
          <w:sz w:val="28"/>
          <w:szCs w:val="28"/>
        </w:rPr>
        <w:object w:dxaOrig="6039" w:dyaOrig="620" w14:anchorId="337CC88B">
          <v:shape id="_x0000_i1087" type="#_x0000_t75" style="width:302.15pt;height:30.9pt" o:ole="">
            <v:imagedata r:id="rId127" o:title=""/>
          </v:shape>
          <o:OLEObject Type="Embed" ProgID="Equation.DSMT4" ShapeID="_x0000_i1087" DrawAspect="Content" ObjectID="_1657201849" r:id="rId128"/>
        </w:object>
      </w:r>
    </w:p>
    <w:p w14:paraId="5A4F29E3" w14:textId="5D2C3038" w:rsidR="007870F7" w:rsidRPr="00184A58" w:rsidRDefault="007870F7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rình ta được</w:t>
      </w:r>
    </w:p>
    <w:p w14:paraId="0342AC17" w14:textId="1EF028D9" w:rsidR="007870F7" w:rsidRPr="00184A58" w:rsidRDefault="00F711EB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54"/>
          <w:sz w:val="28"/>
          <w:szCs w:val="28"/>
        </w:rPr>
        <w:object w:dxaOrig="7400" w:dyaOrig="1219" w14:anchorId="6BC429D5">
          <v:shape id="_x0000_i1088" type="#_x0000_t75" style="width:370.15pt;height:60.95pt" o:ole="">
            <v:imagedata r:id="rId129" o:title=""/>
          </v:shape>
          <o:OLEObject Type="Embed" ProgID="Equation.DSMT4" ShapeID="_x0000_i1088" DrawAspect="Content" ObjectID="_1657201850" r:id="rId130"/>
        </w:object>
      </w:r>
    </w:p>
    <w:p w14:paraId="7E5BC433" w14:textId="6BBD928C" w:rsidR="00F711EB" w:rsidRPr="00184A58" w:rsidRDefault="00D80234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Hay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ạng</w:t>
      </w:r>
      <w:proofErr w:type="spellEnd"/>
    </w:p>
    <w:p w14:paraId="62AC0429" w14:textId="702D2119" w:rsidR="00D80234" w:rsidRPr="00184A58" w:rsidRDefault="00C171B3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52"/>
          <w:sz w:val="28"/>
          <w:szCs w:val="28"/>
        </w:rPr>
        <w:object w:dxaOrig="7460" w:dyaOrig="1180" w14:anchorId="35DC4727">
          <v:shape id="_x0000_i1089" type="#_x0000_t75" style="width:372.8pt;height:59.2pt" o:ole="">
            <v:imagedata r:id="rId131" o:title=""/>
          </v:shape>
          <o:OLEObject Type="Embed" ProgID="Equation.DSMT4" ShapeID="_x0000_i1089" DrawAspect="Content" ObjectID="_1657201851" r:id="rId132"/>
        </w:object>
      </w:r>
    </w:p>
    <w:p w14:paraId="0E5BC055" w14:textId="292403B5" w:rsidR="00C171B3" w:rsidRPr="00184A58" w:rsidRDefault="00756AD2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58"/>
          <w:sz w:val="28"/>
          <w:szCs w:val="28"/>
        </w:rPr>
        <w:object w:dxaOrig="7040" w:dyaOrig="1300" w14:anchorId="16A37231">
          <v:shape id="_x0000_i1090" type="#_x0000_t75" style="width:352.05pt;height:64.95pt" o:ole="">
            <v:imagedata r:id="rId133" o:title=""/>
          </v:shape>
          <o:OLEObject Type="Embed" ProgID="Equation.DSMT4" ShapeID="_x0000_i1090" DrawAspect="Content" ObjectID="_1657201852" r:id="rId134"/>
        </w:object>
      </w:r>
    </w:p>
    <w:p w14:paraId="65AEFE3C" w14:textId="0315D7DE" w:rsidR="00756AD2" w:rsidRPr="00184A58" w:rsidRDefault="009268C2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</w:t>
      </w:r>
      <w:r w:rsidR="00CE5AFF" w:rsidRPr="00184A58">
        <w:rPr>
          <w:rFonts w:ascii="Times New Roman" w:hAnsi="Times New Roman" w:cs="Times New Roman"/>
          <w:sz w:val="28"/>
          <w:szCs w:val="28"/>
        </w:rPr>
        <w:t>ử</w:t>
      </w:r>
      <w:proofErr w:type="spellEnd"/>
      <w:r w:rsidR="00CE5AF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5AFF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CE5AF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797E" w:rsidRPr="00184A58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="009E797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797E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9E797E" w:rsidRPr="00184A58">
        <w:rPr>
          <w:rFonts w:ascii="Times New Roman" w:hAnsi="Times New Roman" w:cs="Times New Roman"/>
          <w:sz w:val="28"/>
          <w:szCs w:val="28"/>
        </w:rPr>
        <w:t xml:space="preserve"> trình </w:t>
      </w:r>
      <w:proofErr w:type="spellStart"/>
      <w:r w:rsidR="009E797E" w:rsidRPr="00184A58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9E797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797E" w:rsidRPr="00184A5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9E797E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9E797E"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="009E797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797E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9E797E" w:rsidRPr="00184A58">
        <w:rPr>
          <w:rFonts w:ascii="Times New Roman" w:hAnsi="Times New Roman" w:cs="Times New Roman"/>
          <w:sz w:val="28"/>
          <w:szCs w:val="28"/>
        </w:rPr>
        <w:t xml:space="preserve"> 4.3 </w:t>
      </w:r>
      <w:r w:rsidRPr="00184A58">
        <w:rPr>
          <w:rFonts w:ascii="Times New Roman" w:hAnsi="Times New Roman" w:cs="Times New Roman"/>
          <w:sz w:val="28"/>
          <w:szCs w:val="28"/>
        </w:rPr>
        <w:t>ta được</w:t>
      </w:r>
    </w:p>
    <w:p w14:paraId="78070A48" w14:textId="2ADC847A" w:rsidR="009268C2" w:rsidRPr="00184A58" w:rsidRDefault="00E90960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4"/>
          <w:sz w:val="28"/>
          <w:szCs w:val="28"/>
        </w:rPr>
        <w:object w:dxaOrig="5220" w:dyaOrig="620" w14:anchorId="1E153C85">
          <v:shape id="_x0000_i1091" type="#_x0000_t75" style="width:261.05pt;height:30.9pt" o:ole="">
            <v:imagedata r:id="rId135" o:title=""/>
          </v:shape>
          <o:OLEObject Type="Embed" ProgID="Equation.DSMT4" ShapeID="_x0000_i1091" DrawAspect="Content" ObjectID="_1657201853" r:id="rId136"/>
        </w:object>
      </w:r>
    </w:p>
    <w:p w14:paraId="68D2F32A" w14:textId="2A1E6F76" w:rsidR="00550DA8" w:rsidRPr="00184A58" w:rsidRDefault="00253C6A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3720" w:dyaOrig="499" w14:anchorId="7F50ABB9">
          <v:shape id="_x0000_i1092" type="#_x0000_t75" style="width:185.95pt;height:24.75pt" o:ole="">
            <v:imagedata r:id="rId137" o:title=""/>
          </v:shape>
          <o:OLEObject Type="Embed" ProgID="Equation.DSMT4" ShapeID="_x0000_i1092" DrawAspect="Content" ObjectID="_1657201854" r:id="rId138"/>
        </w:object>
      </w:r>
    </w:p>
    <w:p w14:paraId="6CA6B87D" w14:textId="60809B32" w:rsidR="00253C6A" w:rsidRPr="00184A58" w:rsidRDefault="00253C6A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E6C52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AE6C52" w:rsidRPr="00184A58">
        <w:rPr>
          <w:rFonts w:ascii="Times New Roman" w:hAnsi="Times New Roman" w:cs="Times New Roman"/>
          <w:position w:val="-10"/>
          <w:sz w:val="28"/>
          <w:szCs w:val="28"/>
        </w:rPr>
        <w:object w:dxaOrig="580" w:dyaOrig="340" w14:anchorId="57BB01F1">
          <v:shape id="_x0000_i1093" type="#_x0000_t75" style="width:29.15pt;height:16.8pt" o:ole="">
            <v:imagedata r:id="rId139" o:title=""/>
          </v:shape>
          <o:OLEObject Type="Embed" ProgID="Equation.DSMT4" ShapeID="_x0000_i1093" DrawAspect="Content" ObjectID="_1657201855" r:id="rId140"/>
        </w:object>
      </w:r>
      <w:r w:rsidR="00AE6C52" w:rsidRPr="00184A58">
        <w:rPr>
          <w:rFonts w:ascii="Times New Roman" w:hAnsi="Times New Roman" w:cs="Times New Roman"/>
          <w:sz w:val="28"/>
          <w:szCs w:val="28"/>
        </w:rPr>
        <w:t xml:space="preserve"> ta có </w:t>
      </w:r>
      <w:proofErr w:type="spellStart"/>
      <w:r w:rsidR="00AE6C52" w:rsidRPr="00184A58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AE6C5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C52"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AE6C5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C52"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AE6C5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C52"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</w:p>
    <w:p w14:paraId="40CEA4D5" w14:textId="3060D1E3" w:rsidR="00AE6C52" w:rsidRDefault="005F5535" w:rsidP="00AB6A33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46294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2945"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46294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2945"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462945" w:rsidRPr="00184A58">
        <w:rPr>
          <w:rFonts w:ascii="Times New Roman" w:hAnsi="Times New Roman" w:cs="Times New Roman"/>
          <w:sz w:val="28"/>
          <w:szCs w:val="28"/>
        </w:rPr>
        <w:t xml:space="preserve"> WT</w:t>
      </w:r>
      <w:r w:rsidR="005A1266" w:rsidRPr="00184A58">
        <w:rPr>
          <w:rFonts w:ascii="Times New Roman" w:hAnsi="Times New Roman" w:cs="Times New Roman"/>
          <w:sz w:val="28"/>
          <w:szCs w:val="28"/>
        </w:rPr>
        <w:t xml:space="preserve">A có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cũng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trình (*),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trình (*)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266"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5A12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173F" w:rsidRPr="00184A58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AF17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173F"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AF17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173F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AF17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173F" w:rsidRPr="00184A58">
        <w:rPr>
          <w:rFonts w:ascii="Times New Roman" w:hAnsi="Times New Roman" w:cs="Times New Roman"/>
          <w:sz w:val="28"/>
          <w:szCs w:val="28"/>
        </w:rPr>
        <w:t>mạng</w:t>
      </w:r>
      <w:proofErr w:type="spellEnd"/>
      <w:r w:rsidR="00AF17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173F" w:rsidRPr="00184A58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AF173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173F" w:rsidRPr="00184A58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="00AF173F" w:rsidRPr="00184A58">
        <w:rPr>
          <w:rFonts w:ascii="Times New Roman" w:hAnsi="Times New Roman" w:cs="Times New Roman"/>
          <w:sz w:val="28"/>
          <w:szCs w:val="28"/>
        </w:rPr>
        <w:t xml:space="preserve"> RNN</w:t>
      </w:r>
      <w:r w:rsidR="00AB6A33">
        <w:rPr>
          <w:rFonts w:ascii="Times New Roman" w:hAnsi="Times New Roman" w:cs="Times New Roman"/>
          <w:sz w:val="28"/>
          <w:szCs w:val="28"/>
        </w:rPr>
        <w:t>.</w:t>
      </w:r>
    </w:p>
    <w:p w14:paraId="152527D7" w14:textId="77777777" w:rsidR="00AB6A33" w:rsidRPr="00184A58" w:rsidRDefault="00AB6A33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06E0178C" w14:textId="13EEF2E4" w:rsidR="00AF173F" w:rsidRPr="00AB6A33" w:rsidRDefault="00AF173F" w:rsidP="00AB20A9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B6A33">
        <w:rPr>
          <w:rFonts w:ascii="Times New Roman" w:hAnsi="Times New Roman" w:cs="Times New Roman"/>
          <w:b/>
          <w:bCs/>
          <w:sz w:val="28"/>
          <w:szCs w:val="28"/>
        </w:rPr>
        <w:t xml:space="preserve">5. </w:t>
      </w:r>
      <w:r w:rsidR="000F456C">
        <w:rPr>
          <w:rFonts w:ascii="Times New Roman" w:hAnsi="Times New Roman" w:cs="Times New Roman"/>
          <w:b/>
          <w:bCs/>
          <w:sz w:val="28"/>
          <w:szCs w:val="28"/>
        </w:rPr>
        <w:t xml:space="preserve">Tiến </w:t>
      </w:r>
      <w:proofErr w:type="spellStart"/>
      <w:r w:rsidR="000F456C">
        <w:rPr>
          <w:rFonts w:ascii="Times New Roman" w:hAnsi="Times New Roman" w:cs="Times New Roman"/>
          <w:b/>
          <w:bCs/>
          <w:sz w:val="28"/>
          <w:szCs w:val="28"/>
        </w:rPr>
        <w:t>hành</w:t>
      </w:r>
      <w:proofErr w:type="spellEnd"/>
      <w:r w:rsidR="000F456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0F456C">
        <w:rPr>
          <w:rFonts w:ascii="Times New Roman" w:hAnsi="Times New Roman" w:cs="Times New Roman"/>
          <w:b/>
          <w:bCs/>
          <w:sz w:val="28"/>
          <w:szCs w:val="28"/>
        </w:rPr>
        <w:t>mô</w:t>
      </w:r>
      <w:proofErr w:type="spellEnd"/>
      <w:r w:rsidR="000F456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0F456C">
        <w:rPr>
          <w:rFonts w:ascii="Times New Roman" w:hAnsi="Times New Roman" w:cs="Times New Roman"/>
          <w:b/>
          <w:bCs/>
          <w:sz w:val="28"/>
          <w:szCs w:val="28"/>
        </w:rPr>
        <w:t>phỏng</w:t>
      </w:r>
      <w:proofErr w:type="spellEnd"/>
    </w:p>
    <w:p w14:paraId="6BA874A7" w14:textId="73A0A6E1" w:rsidR="007D0F27" w:rsidRDefault="007D0F27" w:rsidP="007D0F27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83139" w:rsidRPr="00485EFB">
        <w:rPr>
          <w:rFonts w:ascii="Times New Roman" w:hAnsi="Times New Roman" w:cs="Times New Roman"/>
          <w:position w:val="-26"/>
          <w:sz w:val="28"/>
          <w:szCs w:val="28"/>
        </w:rPr>
        <w:object w:dxaOrig="4099" w:dyaOrig="700" w14:anchorId="59E0A3F7">
          <v:shape id="_x0000_i1123" type="#_x0000_t75" style="width:204.95pt;height:34.9pt" o:ole="">
            <v:imagedata r:id="rId141" o:title=""/>
          </v:shape>
          <o:OLEObject Type="Embed" ProgID="Equation.DSMT4" ShapeID="_x0000_i1123" DrawAspect="Content" ObjectID="_1657201856" r:id="rId142"/>
        </w:object>
      </w:r>
    </w:p>
    <w:p w14:paraId="389018A7" w14:textId="69F496DC" w:rsidR="007D0F27" w:rsidRDefault="00485EFB" w:rsidP="007D0F27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D83139">
        <w:rPr>
          <w:rFonts w:ascii="Times New Roman" w:hAnsi="Times New Roman" w:cs="Times New Roman"/>
          <w:sz w:val="28"/>
          <w:szCs w:val="28"/>
        </w:rPr>
        <w:t>w</w:t>
      </w:r>
      <w:r w:rsidR="00D83139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v</w:t>
      </w:r>
      <w:r w:rsidR="00D83139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D83139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điểm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trình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674C627E" w14:textId="13ED101A" w:rsidR="00D83139" w:rsidRPr="00D83139" w:rsidRDefault="00372014" w:rsidP="007D0F27">
      <w:pPr>
        <w:rPr>
          <w:rFonts w:ascii="Times New Roman" w:hAnsi="Times New Roman" w:cs="Times New Roman"/>
          <w:sz w:val="28"/>
          <w:szCs w:val="28"/>
        </w:rPr>
      </w:pPr>
      <w:r w:rsidRPr="003A44AD">
        <w:rPr>
          <w:rFonts w:ascii="Times New Roman" w:hAnsi="Times New Roman" w:cs="Times New Roman"/>
          <w:position w:val="-66"/>
          <w:sz w:val="28"/>
          <w:szCs w:val="28"/>
        </w:rPr>
        <w:object w:dxaOrig="2820" w:dyaOrig="1460" w14:anchorId="6AFA72E0">
          <v:shape id="_x0000_i1128" type="#_x0000_t75" style="width:140.9pt;height:72.9pt" o:ole="">
            <v:imagedata r:id="rId143" o:title=""/>
          </v:shape>
          <o:OLEObject Type="Embed" ProgID="Equation.DSMT4" ShapeID="_x0000_i1128" DrawAspect="Content" ObjectID="_1657201857" r:id="rId144"/>
        </w:object>
      </w:r>
    </w:p>
    <w:p w14:paraId="0B0EA240" w14:textId="10BC6CBB" w:rsidR="007D0F27" w:rsidRDefault="007D0F27" w:rsidP="007D0F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ình</w:t>
      </w:r>
      <w:r w:rsidR="001E177D">
        <w:rPr>
          <w:rFonts w:ascii="Times New Roman" w:hAnsi="Times New Roman" w:cs="Times New Roman"/>
          <w:sz w:val="28"/>
          <w:szCs w:val="28"/>
        </w:rPr>
        <w:t xml:space="preserve"> vi </w:t>
      </w:r>
      <w:proofErr w:type="spellStart"/>
      <w:r w:rsidR="001E177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1E42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9B1E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1E42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="009B1E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1E42">
        <w:rPr>
          <w:rFonts w:ascii="Times New Roman" w:hAnsi="Times New Roman" w:cs="Times New Roman"/>
          <w:sz w:val="28"/>
          <w:szCs w:val="28"/>
        </w:rPr>
        <w:t>hệ</w:t>
      </w:r>
      <w:bookmarkStart w:id="0" w:name="_GoBack"/>
      <w:bookmarkEnd w:id="0"/>
      <w:proofErr w:type="spellEnd"/>
    </w:p>
    <w:p w14:paraId="02066869" w14:textId="62A0D2AE" w:rsidR="00372014" w:rsidRDefault="001E177D" w:rsidP="007D0F27">
      <w:pPr>
        <w:rPr>
          <w:rFonts w:ascii="Times New Roman" w:hAnsi="Times New Roman" w:cs="Times New Roman"/>
          <w:sz w:val="28"/>
          <w:szCs w:val="28"/>
        </w:rPr>
      </w:pPr>
      <w:r w:rsidRPr="0001295D">
        <w:rPr>
          <w:rFonts w:ascii="Times New Roman" w:hAnsi="Times New Roman" w:cs="Times New Roman"/>
          <w:position w:val="-102"/>
          <w:sz w:val="28"/>
          <w:szCs w:val="28"/>
        </w:rPr>
        <w:object w:dxaOrig="3300" w:dyaOrig="2280" w14:anchorId="51F294A0">
          <v:shape id="_x0000_i1133" type="#_x0000_t75" style="width:165.2pt;height:113.95pt" o:ole="">
            <v:imagedata r:id="rId145" o:title=""/>
          </v:shape>
          <o:OLEObject Type="Embed" ProgID="Equation.DSMT4" ShapeID="_x0000_i1133" DrawAspect="Content" ObjectID="_1657201858" r:id="rId146"/>
        </w:object>
      </w:r>
    </w:p>
    <w:p w14:paraId="11F95AD4" w14:textId="26141F09" w:rsidR="007D0F27" w:rsidRDefault="007D0F27" w:rsidP="00FB09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thấy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u kỳ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w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ược update 1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ào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B0946">
        <w:rPr>
          <w:rFonts w:ascii="Times New Roman" w:hAnsi="Times New Roman" w:cs="Times New Roman"/>
          <w:sz w:val="28"/>
          <w:szCs w:val="28"/>
        </w:rPr>
        <w:t xml:space="preserve">1 </w:t>
      </w:r>
      <w:proofErr w:type="spellStart"/>
      <w:r w:rsidR="00FB0946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FB09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ẫ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FB09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94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FB09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94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ý.</w:t>
      </w:r>
    </w:p>
    <w:p w14:paraId="1DA20ABC" w14:textId="77777777" w:rsidR="007D0F27" w:rsidRDefault="007D0F27" w:rsidP="007D0F27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imulink để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>
        <w:rPr>
          <w:rFonts w:ascii="Times New Roman" w:hAnsi="Times New Roman" w:cs="Times New Roman"/>
          <w:sz w:val="28"/>
          <w:szCs w:val="28"/>
        </w:rPr>
        <w:t>c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ú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402CF567" w14:textId="367EAA61" w:rsidR="00C043E6" w:rsidRPr="00184A58" w:rsidRDefault="007D0F27" w:rsidP="00A03F7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5887CCC" wp14:editId="40289745">
            <wp:extent cx="4309607" cy="2897474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311232" cy="2898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144A9" w14:textId="77777777" w:rsidR="000F456C" w:rsidRDefault="000F456C" w:rsidP="000F45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có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=3</w:t>
      </w:r>
    </w:p>
    <w:p w14:paraId="28428C60" w14:textId="54C1FEEC" w:rsidR="00FE43C1" w:rsidRDefault="000F456C" w:rsidP="00FE43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E43C1" w:rsidRPr="00072AEE">
        <w:rPr>
          <w:rFonts w:ascii="Times New Roman" w:hAnsi="Times New Roman" w:cs="Times New Roman"/>
          <w:color w:val="000000"/>
          <w:sz w:val="28"/>
          <w:szCs w:val="28"/>
        </w:rPr>
        <w:t>u = [1 3 2]</w:t>
      </w:r>
      <w:r w:rsidR="00072AEE" w:rsidRPr="00072AE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072AEE" w:rsidRPr="00072AEE">
        <w:rPr>
          <w:rFonts w:ascii="Times New Roman" w:hAnsi="Times New Roman" w:cs="Times New Roman"/>
          <w:color w:val="000000"/>
          <w:sz w:val="28"/>
          <w:szCs w:val="28"/>
        </w:rPr>
        <w:t>và</w:t>
      </w:r>
      <w:proofErr w:type="spellEnd"/>
      <w:r w:rsidR="00072AEE" w:rsidRPr="00072AE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72AEE" w:rsidRPr="00072AEE">
        <w:rPr>
          <w:rFonts w:ascii="Times New Roman" w:hAnsi="Times New Roman" w:cs="Times New Roman"/>
          <w:color w:val="000000"/>
          <w:sz w:val="28"/>
          <w:szCs w:val="28"/>
        </w:rPr>
        <w:t>p = [0.6 0.5 0.8; 0.9 0.5 0.7; 0.8 0.9 0.4];</w:t>
      </w:r>
    </w:p>
    <w:p w14:paraId="0AC9FCC2" w14:textId="77777777" w:rsidR="004B635E" w:rsidRDefault="004B635E" w:rsidP="00FE43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Điểm</w:t>
      </w:r>
      <w:r w:rsidR="00787A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87AC6">
        <w:rPr>
          <w:rFonts w:ascii="Times New Roman" w:hAnsi="Times New Roman" w:cs="Times New Roman"/>
          <w:color w:val="000000"/>
          <w:sz w:val="28"/>
          <w:szCs w:val="28"/>
        </w:rPr>
        <w:t>đầu</w:t>
      </w:r>
      <w:proofErr w:type="spellEnd"/>
      <w:r w:rsidR="00787AC6">
        <w:rPr>
          <w:rFonts w:ascii="Times New Roman" w:hAnsi="Times New Roman" w:cs="Times New Roman"/>
          <w:color w:val="000000"/>
          <w:sz w:val="28"/>
          <w:szCs w:val="28"/>
        </w:rPr>
        <w:t xml:space="preserve"> ta </w:t>
      </w:r>
      <w:proofErr w:type="spellStart"/>
      <w:r w:rsidR="00787AC6">
        <w:rPr>
          <w:rFonts w:ascii="Times New Roman" w:hAnsi="Times New Roman" w:cs="Times New Roman"/>
          <w:color w:val="000000"/>
          <w:sz w:val="28"/>
          <w:szCs w:val="28"/>
        </w:rPr>
        <w:t>chọn</w:t>
      </w:r>
      <w:proofErr w:type="spellEnd"/>
      <w:r w:rsidR="00787A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15D76D5" w14:textId="6E2D0916" w:rsidR="00787AC6" w:rsidRDefault="00787AC6" w:rsidP="00FE43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color w:val="000000"/>
          <w:sz w:val="28"/>
          <w:szCs w:val="28"/>
        </w:rPr>
        <w:softHyphen/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="00F342D8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6C7243" w:rsidRPr="006C7243">
        <w:rPr>
          <w:rFonts w:ascii="Times New Roman" w:hAnsi="Times New Roman" w:cs="Times New Roman"/>
          <w:color w:val="000000"/>
          <w:sz w:val="28"/>
          <w:szCs w:val="28"/>
        </w:rPr>
        <w:t>[1;0</w:t>
      </w:r>
      <w:r w:rsidR="006C7243">
        <w:rPr>
          <w:rFonts w:ascii="Times New Roman" w:hAnsi="Times New Roman" w:cs="Times New Roman"/>
          <w:color w:val="000000"/>
          <w:sz w:val="28"/>
          <w:szCs w:val="28"/>
        </w:rPr>
        <w:t>;</w:t>
      </w:r>
      <w:r w:rsidR="006C7243" w:rsidRPr="006C7243">
        <w:rPr>
          <w:rFonts w:ascii="Times New Roman" w:hAnsi="Times New Roman" w:cs="Times New Roman"/>
          <w:color w:val="000000"/>
          <w:sz w:val="28"/>
          <w:szCs w:val="28"/>
        </w:rPr>
        <w:t>0;0;1;0;0;0;1]</w:t>
      </w:r>
      <w:r w:rsidR="006C7243">
        <w:rPr>
          <w:rFonts w:ascii="Times New Roman" w:hAnsi="Times New Roman" w:cs="Times New Roman"/>
          <w:color w:val="000000"/>
          <w:sz w:val="28"/>
          <w:szCs w:val="28"/>
        </w:rPr>
        <w:t xml:space="preserve">;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w</w:t>
      </w:r>
      <w:r w:rsidR="00BC18F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[1;1;1;1;1;1;1;1;1]; v</w:t>
      </w:r>
      <w:r w:rsidR="00BC18F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[1;1;1;1;1;1]</w:t>
      </w:r>
    </w:p>
    <w:p w14:paraId="50C278FE" w14:textId="77777777" w:rsidR="004B635E" w:rsidRDefault="004B635E" w:rsidP="00FE43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30FB500C" w14:textId="1137C08D" w:rsidR="00BC18FF" w:rsidRPr="00BC18FF" w:rsidRDefault="00BC18FF" w:rsidP="00FE43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được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au</w:t>
      </w:r>
      <w:proofErr w:type="spellEnd"/>
    </w:p>
    <w:p w14:paraId="0FEFE258" w14:textId="287802A0" w:rsidR="000F456C" w:rsidRDefault="000F456C" w:rsidP="000F456C">
      <w:pPr>
        <w:jc w:val="center"/>
        <w:rPr>
          <w:rFonts w:ascii="Times New Roman" w:hAnsi="Times New Roman" w:cs="Times New Roman"/>
          <w:sz w:val="28"/>
          <w:szCs w:val="28"/>
        </w:rPr>
      </w:pPr>
      <w:r w:rsidRPr="00FC672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A50FBA0" wp14:editId="6FD21E3C">
            <wp:extent cx="3490623" cy="3388067"/>
            <wp:effectExtent l="0" t="0" r="0" b="3175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492746" cy="3390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8D24" w14:textId="3F7ED504" w:rsidR="004E537A" w:rsidRDefault="004E537A" w:rsidP="000F456C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</w:t>
      </w:r>
    </w:p>
    <w:p w14:paraId="7FBEDACF" w14:textId="25B6657B" w:rsidR="004E537A" w:rsidRDefault="00DF2FB6" w:rsidP="000F456C">
      <w:pPr>
        <w:jc w:val="center"/>
        <w:rPr>
          <w:rFonts w:ascii="Times New Roman" w:hAnsi="Times New Roman" w:cs="Times New Roman"/>
          <w:sz w:val="28"/>
          <w:szCs w:val="28"/>
        </w:rPr>
      </w:pPr>
      <w:r w:rsidRPr="00DF2FB6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408270E6" wp14:editId="2532D3F0">
            <wp:extent cx="3171722" cy="2243926"/>
            <wp:effectExtent l="0" t="0" r="0" b="4445"/>
            <wp:docPr id="11" name="Hình ả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215882" cy="2275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FD75B" w14:textId="41DA8260" w:rsidR="00DF2FB6" w:rsidRDefault="00DF2FB6" w:rsidP="000F456C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w</w:t>
      </w:r>
    </w:p>
    <w:p w14:paraId="76C86C98" w14:textId="6F14E838" w:rsidR="00DF2FB6" w:rsidRDefault="005E27E6" w:rsidP="000F45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E27E6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C38D030" wp14:editId="6D018D7B">
            <wp:extent cx="3163792" cy="2238316"/>
            <wp:effectExtent l="0" t="0" r="0" b="0"/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220505" cy="2278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DA9B4" w14:textId="756D3C81" w:rsidR="005E27E6" w:rsidRDefault="005E27E6" w:rsidP="000F456C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</w:t>
      </w:r>
    </w:p>
    <w:p w14:paraId="60437F3D" w14:textId="410980D9" w:rsidR="00C65C20" w:rsidRDefault="00C65C20" w:rsidP="000F456C">
      <w:pPr>
        <w:jc w:val="center"/>
        <w:rPr>
          <w:rFonts w:ascii="Times New Roman" w:hAnsi="Times New Roman" w:cs="Times New Roman"/>
          <w:sz w:val="28"/>
          <w:szCs w:val="28"/>
        </w:rPr>
      </w:pPr>
      <w:r w:rsidRPr="00C65C2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2ED7298" wp14:editId="35FB581B">
            <wp:extent cx="3186376" cy="2254292"/>
            <wp:effectExtent l="0" t="0" r="0" b="0"/>
            <wp:docPr id="13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228592" cy="2284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DDFAF" w14:textId="77777777" w:rsidR="00C65C20" w:rsidRDefault="00C65C20" w:rsidP="00C65C20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</w:t>
      </w:r>
    </w:p>
    <w:p w14:paraId="00CB0996" w14:textId="19F3DB40" w:rsidR="000F456C" w:rsidRDefault="005E27E6" w:rsidP="0052596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hấy,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iểm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5259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t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ủa x, w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ình</w:t>
      </w:r>
      <w:r w:rsidR="005259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5259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52596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 là x = [0 0 1; 1 0 0; 0 1 0]</w:t>
      </w:r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F = </w:t>
      </w:r>
      <w:r w:rsidR="00465D4B">
        <w:rPr>
          <w:rFonts w:ascii="Times New Roman" w:hAnsi="Times New Roman" w:cs="Times New Roman"/>
          <w:sz w:val="28"/>
          <w:szCs w:val="28"/>
        </w:rPr>
        <w:t>0.7</w:t>
      </w:r>
      <w:r w:rsidR="00525964">
        <w:rPr>
          <w:rFonts w:ascii="Times New Roman" w:hAnsi="Times New Roman" w:cs="Times New Roman"/>
          <w:sz w:val="28"/>
          <w:szCs w:val="28"/>
        </w:rPr>
        <w:t>.</w:t>
      </w:r>
    </w:p>
    <w:p w14:paraId="083B7B24" w14:textId="7F18A305" w:rsidR="000F456C" w:rsidRDefault="005A32DB" w:rsidP="0052596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ắ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ắ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ược là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7E8C">
        <w:rPr>
          <w:rFonts w:ascii="Times New Roman" w:hAnsi="Times New Roman" w:cs="Times New Roman"/>
          <w:sz w:val="28"/>
          <w:szCs w:val="28"/>
        </w:rPr>
        <w:t xml:space="preserve">để có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x. Ta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2700"/>
        <w:gridCol w:w="1440"/>
      </w:tblGrid>
      <w:tr w:rsidR="000F456C" w14:paraId="3CC79CBB" w14:textId="77777777" w:rsidTr="00525964">
        <w:trPr>
          <w:jc w:val="center"/>
        </w:trPr>
        <w:tc>
          <w:tcPr>
            <w:tcW w:w="2700" w:type="dxa"/>
          </w:tcPr>
          <w:p w14:paraId="6CEFB7AB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440" w:type="dxa"/>
          </w:tcPr>
          <w:p w14:paraId="43660B2D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</w:t>
            </w:r>
          </w:p>
        </w:tc>
      </w:tr>
      <w:tr w:rsidR="000F456C" w14:paraId="44CFDE8B" w14:textId="77777777" w:rsidTr="00525964">
        <w:trPr>
          <w:jc w:val="center"/>
        </w:trPr>
        <w:tc>
          <w:tcPr>
            <w:tcW w:w="2700" w:type="dxa"/>
          </w:tcPr>
          <w:p w14:paraId="50D4948A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 0 0; 0 1 0; 0 0 1]</w:t>
            </w:r>
          </w:p>
        </w:tc>
        <w:tc>
          <w:tcPr>
            <w:tcW w:w="1440" w:type="dxa"/>
          </w:tcPr>
          <w:p w14:paraId="06534D79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</w:t>
            </w:r>
          </w:p>
        </w:tc>
      </w:tr>
      <w:tr w:rsidR="000F456C" w14:paraId="2617575D" w14:textId="77777777" w:rsidTr="00525964">
        <w:trPr>
          <w:jc w:val="center"/>
        </w:trPr>
        <w:tc>
          <w:tcPr>
            <w:tcW w:w="2700" w:type="dxa"/>
          </w:tcPr>
          <w:p w14:paraId="75994E30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 0 0; 0 0 1; 0 1 0]</w:t>
            </w:r>
          </w:p>
        </w:tc>
        <w:tc>
          <w:tcPr>
            <w:tcW w:w="1440" w:type="dxa"/>
          </w:tcPr>
          <w:p w14:paraId="15598386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</w:t>
            </w:r>
          </w:p>
        </w:tc>
      </w:tr>
      <w:tr w:rsidR="000F456C" w14:paraId="4DF0C24B" w14:textId="77777777" w:rsidTr="00525964">
        <w:trPr>
          <w:jc w:val="center"/>
        </w:trPr>
        <w:tc>
          <w:tcPr>
            <w:tcW w:w="2700" w:type="dxa"/>
          </w:tcPr>
          <w:p w14:paraId="687F60A7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1 0; 1 0 0; 0 0 1]</w:t>
            </w:r>
          </w:p>
        </w:tc>
        <w:tc>
          <w:tcPr>
            <w:tcW w:w="1440" w:type="dxa"/>
          </w:tcPr>
          <w:p w14:paraId="79ABC6A6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F456C" w14:paraId="30C5C317" w14:textId="77777777" w:rsidTr="00525964">
        <w:trPr>
          <w:jc w:val="center"/>
        </w:trPr>
        <w:tc>
          <w:tcPr>
            <w:tcW w:w="2700" w:type="dxa"/>
          </w:tcPr>
          <w:p w14:paraId="285A97FB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1 0; 0 0 1; 1 0 0]</w:t>
            </w:r>
          </w:p>
        </w:tc>
        <w:tc>
          <w:tcPr>
            <w:tcW w:w="1440" w:type="dxa"/>
          </w:tcPr>
          <w:p w14:paraId="36853EC4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</w:t>
            </w:r>
          </w:p>
        </w:tc>
      </w:tr>
      <w:tr w:rsidR="000F456C" w14:paraId="737479C3" w14:textId="77777777" w:rsidTr="00525964">
        <w:trPr>
          <w:jc w:val="center"/>
        </w:trPr>
        <w:tc>
          <w:tcPr>
            <w:tcW w:w="2700" w:type="dxa"/>
          </w:tcPr>
          <w:p w14:paraId="2DDA13B0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0 1; 1 0 0; 0 1 0]</w:t>
            </w:r>
          </w:p>
        </w:tc>
        <w:tc>
          <w:tcPr>
            <w:tcW w:w="1440" w:type="dxa"/>
          </w:tcPr>
          <w:p w14:paraId="2232019C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</w:t>
            </w:r>
          </w:p>
        </w:tc>
      </w:tr>
      <w:tr w:rsidR="000F456C" w14:paraId="15760889" w14:textId="77777777" w:rsidTr="00525964">
        <w:trPr>
          <w:jc w:val="center"/>
        </w:trPr>
        <w:tc>
          <w:tcPr>
            <w:tcW w:w="2700" w:type="dxa"/>
          </w:tcPr>
          <w:p w14:paraId="5670219A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0 1; 0 1 0; 1 0 0]</w:t>
            </w:r>
          </w:p>
        </w:tc>
        <w:tc>
          <w:tcPr>
            <w:tcW w:w="1440" w:type="dxa"/>
          </w:tcPr>
          <w:p w14:paraId="26C60336" w14:textId="77777777" w:rsidR="000F456C" w:rsidRDefault="000F456C" w:rsidP="007921E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</w:t>
            </w:r>
          </w:p>
        </w:tc>
      </w:tr>
    </w:tbl>
    <w:p w14:paraId="49B60831" w14:textId="334F557B" w:rsidR="004327FC" w:rsidRDefault="000F456C" w:rsidP="004327FC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thấy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ược là </w:t>
      </w:r>
      <w:proofErr w:type="spellStart"/>
      <w:r>
        <w:rPr>
          <w:rFonts w:ascii="Times New Roman" w:hAnsi="Times New Roman" w:cs="Times New Roman"/>
          <w:sz w:val="28"/>
          <w:szCs w:val="28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>.</w:t>
      </w:r>
    </w:p>
    <w:p w14:paraId="058F1645" w14:textId="77777777" w:rsidR="004327FC" w:rsidRDefault="004327FC" w:rsidP="004327FC">
      <w:pPr>
        <w:rPr>
          <w:rFonts w:ascii="Times New Roman" w:hAnsi="Times New Roman" w:cs="Times New Roman"/>
          <w:sz w:val="28"/>
          <w:szCs w:val="28"/>
        </w:rPr>
      </w:pPr>
    </w:p>
    <w:p w14:paraId="037D5387" w14:textId="798D7F83" w:rsidR="007D0F27" w:rsidRPr="00184A58" w:rsidRDefault="007D0F27" w:rsidP="00A67026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W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N=5, có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026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A6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02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r w:rsidR="004327FC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4327FC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7FC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7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này cũng </w:t>
      </w:r>
      <w:proofErr w:type="spellStart"/>
      <w:r w:rsidR="004327FC">
        <w:rPr>
          <w:rFonts w:ascii="Times New Roman" w:hAnsi="Times New Roman" w:cs="Times New Roman"/>
          <w:sz w:val="28"/>
          <w:szCs w:val="28"/>
        </w:rPr>
        <w:t>khớp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7F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7FC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7FC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>)</w:t>
      </w:r>
    </w:p>
    <w:p w14:paraId="40178B4F" w14:textId="79FA1BE2" w:rsidR="007D0F27" w:rsidRDefault="007D0F27" w:rsidP="004327FC">
      <w:pPr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98"/>
          <w:sz w:val="28"/>
          <w:szCs w:val="28"/>
        </w:rPr>
        <w:object w:dxaOrig="5700" w:dyaOrig="2100" w14:anchorId="62481C94">
          <v:shape id="_x0000_i1099" type="#_x0000_t75" style="width:244.7pt;height:90.55pt" o:ole="">
            <v:imagedata r:id="rId152" o:title=""/>
          </v:shape>
          <o:OLEObject Type="Embed" ProgID="Equation.DSMT4" ShapeID="_x0000_i1099" DrawAspect="Content" ObjectID="_1657201859" r:id="rId153"/>
        </w:object>
      </w:r>
    </w:p>
    <w:p w14:paraId="3955FC8B" w14:textId="671B1003" w:rsidR="00760554" w:rsidRDefault="00760554" w:rsidP="00562A45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3C8F702E" w14:textId="6B1E863C" w:rsidR="00961630" w:rsidRDefault="00961630" w:rsidP="00961630">
      <w:pPr>
        <w:jc w:val="center"/>
        <w:rPr>
          <w:rFonts w:ascii="Times New Roman" w:hAnsi="Times New Roman" w:cs="Times New Roman"/>
          <w:sz w:val="28"/>
          <w:szCs w:val="28"/>
        </w:rPr>
      </w:pPr>
      <w:r w:rsidRPr="0096163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1F956F5" wp14:editId="47768AAA">
            <wp:extent cx="3691745" cy="2490758"/>
            <wp:effectExtent l="0" t="0" r="4445" b="5080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718810" cy="2509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A8C8" w14:textId="4C8066D9" w:rsidR="00D80B34" w:rsidRDefault="00D80B34" w:rsidP="00961630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</w:t>
      </w:r>
    </w:p>
    <w:p w14:paraId="70D7310F" w14:textId="12267C33" w:rsidR="001B60EB" w:rsidRDefault="00E251E1" w:rsidP="00E251E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ược</w:t>
      </w:r>
      <w:r w:rsidR="00A67026">
        <w:rPr>
          <w:rFonts w:ascii="Times New Roman" w:hAnsi="Times New Roman" w:cs="Times New Roman"/>
          <w:sz w:val="28"/>
          <w:szCs w:val="28"/>
        </w:rPr>
        <w:t xml:space="preserve"> x =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67026" w:rsidRPr="00881063">
        <w:rPr>
          <w:rFonts w:ascii="Times New Roman" w:hAnsi="Times New Roman" w:cs="Times New Roman"/>
          <w:position w:val="-96"/>
          <w:sz w:val="28"/>
          <w:szCs w:val="28"/>
        </w:rPr>
        <w:object w:dxaOrig="1800" w:dyaOrig="2060" w14:anchorId="2D279CF4">
          <v:shape id="_x0000_i1112" type="#_x0000_t75" style="width:90.1pt;height:102.9pt" o:ole="">
            <v:imagedata r:id="rId155" o:title=""/>
          </v:shape>
          <o:OLEObject Type="Embed" ProgID="Equation.DSMT4" ShapeID="_x0000_i1112" DrawAspect="Content" ObjectID="_1657201860" r:id="rId156"/>
        </w:objec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F = 2</w:t>
      </w:r>
      <w:r w:rsidR="001B60EB">
        <w:rPr>
          <w:rFonts w:ascii="Times New Roman" w:hAnsi="Times New Roman" w:cs="Times New Roman"/>
          <w:sz w:val="28"/>
          <w:szCs w:val="28"/>
        </w:rPr>
        <w:t>.7</w:t>
      </w:r>
    </w:p>
    <w:p w14:paraId="33B772DA" w14:textId="0A81F1C1" w:rsidR="00282616" w:rsidRDefault="004327FC" w:rsidP="00E251E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ày có </w:t>
      </w:r>
      <w:proofErr w:type="spellStart"/>
      <w:r>
        <w:rPr>
          <w:rFonts w:ascii="Times New Roman" w:hAnsi="Times New Roman" w:cs="Times New Roman"/>
          <w:sz w:val="28"/>
          <w:szCs w:val="28"/>
        </w:rPr>
        <w:t>ngh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873BA03" w14:textId="77777777" w:rsidR="00282616" w:rsidRDefault="004327FC" w:rsidP="00E251E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 w:rsidR="004D46F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4;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2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 w:rsidR="004D46F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1;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3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 w:rsidR="004D46F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r w:rsidR="00282616">
        <w:rPr>
          <w:rFonts w:ascii="Times New Roman" w:hAnsi="Times New Roman" w:cs="Times New Roman"/>
          <w:sz w:val="28"/>
          <w:szCs w:val="28"/>
        </w:rPr>
        <w:t>2</w:t>
      </w:r>
      <w:r w:rsidR="004D46F5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74F67835" w14:textId="166B965A" w:rsidR="00E251E1" w:rsidRDefault="004D46F5" w:rsidP="00E251E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3;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5 -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5</w:t>
      </w:r>
    </w:p>
    <w:p w14:paraId="504EAA11" w14:textId="54E203DC" w:rsidR="00313835" w:rsidRDefault="00313835" w:rsidP="00961630">
      <w:pPr>
        <w:jc w:val="center"/>
        <w:rPr>
          <w:rFonts w:ascii="Times New Roman" w:hAnsi="Times New Roman" w:cs="Times New Roman"/>
          <w:sz w:val="28"/>
          <w:szCs w:val="28"/>
        </w:rPr>
      </w:pPr>
      <w:r w:rsidRPr="00313835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DBAEE01" wp14:editId="70EAD988">
            <wp:extent cx="3461257" cy="2448765"/>
            <wp:effectExtent l="0" t="0" r="6350" b="8890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479349" cy="246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F06D6" w14:textId="17FFEDB3" w:rsidR="00D80B34" w:rsidRDefault="00D80B34" w:rsidP="00961630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</w:t>
      </w:r>
    </w:p>
    <w:p w14:paraId="7454F1C2" w14:textId="3E94DB14" w:rsidR="00D80B34" w:rsidRDefault="00D80B34" w:rsidP="00EF6610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ớ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Ta thấy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này do chưa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1317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C41317">
        <w:rPr>
          <w:rFonts w:ascii="Times New Roman" w:hAnsi="Times New Roman" w:cs="Times New Roman"/>
          <w:sz w:val="28"/>
          <w:szCs w:val="28"/>
        </w:rPr>
        <w:t xml:space="preserve"> nên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này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tế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là không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7FBC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E47FBC">
        <w:rPr>
          <w:rFonts w:ascii="Times New Roman" w:hAnsi="Times New Roman" w:cs="Times New Roman"/>
          <w:sz w:val="28"/>
          <w:szCs w:val="28"/>
        </w:rPr>
        <w:t xml:space="preserve"> được.</w:t>
      </w:r>
    </w:p>
    <w:p w14:paraId="3B24F8D3" w14:textId="405399CB" w:rsidR="00C4610F" w:rsidRDefault="00C4610F" w:rsidP="00EF661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có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ủa </w:t>
      </w:r>
      <w:r w:rsidR="00AB784C">
        <w:rPr>
          <w:rFonts w:ascii="Times New Roman" w:hAnsi="Times New Roman" w:cs="Times New Roman"/>
          <w:sz w:val="28"/>
          <w:szCs w:val="28"/>
        </w:rPr>
        <w:t xml:space="preserve">u lên để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lên,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AB78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784C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623FD87C" w14:textId="04640832" w:rsidR="00363224" w:rsidRDefault="00363224" w:rsidP="00363224">
      <w:pPr>
        <w:jc w:val="center"/>
        <w:rPr>
          <w:rFonts w:ascii="Times New Roman" w:hAnsi="Times New Roman" w:cs="Times New Roman"/>
          <w:sz w:val="28"/>
          <w:szCs w:val="28"/>
        </w:rPr>
      </w:pPr>
      <w:r w:rsidRPr="00363224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8305411" wp14:editId="6335E440">
            <wp:extent cx="3664947" cy="2199048"/>
            <wp:effectExtent l="0" t="0" r="0" b="0"/>
            <wp:docPr id="7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683879" cy="2210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B19F1" w14:textId="64DB95A1" w:rsidR="008D0410" w:rsidRDefault="008D0410" w:rsidP="00363224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</w:t>
      </w:r>
    </w:p>
    <w:p w14:paraId="5BB341AD" w14:textId="57083999" w:rsidR="00742831" w:rsidRDefault="00742831" w:rsidP="00363224">
      <w:pPr>
        <w:jc w:val="center"/>
        <w:rPr>
          <w:rFonts w:ascii="Times New Roman" w:hAnsi="Times New Roman" w:cs="Times New Roman"/>
          <w:sz w:val="28"/>
          <w:szCs w:val="28"/>
        </w:rPr>
      </w:pPr>
      <w:r w:rsidRPr="008C1D7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4E53B0E" wp14:editId="64F3F1B5">
            <wp:extent cx="3769118" cy="2131731"/>
            <wp:effectExtent l="0" t="0" r="3175" b="1905"/>
            <wp:docPr id="14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809133" cy="2154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682F0" w14:textId="712F4A7B" w:rsidR="008D0410" w:rsidRDefault="008D0410" w:rsidP="00363224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</w:t>
      </w:r>
    </w:p>
    <w:p w14:paraId="3E49396F" w14:textId="10A54B4B" w:rsidR="001624CC" w:rsidRDefault="001624CC" w:rsidP="00FC16B9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không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mất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ới có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n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của x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tiến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54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91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có của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(1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0)</w:t>
      </w:r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quanh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cũng có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C59">
        <w:rPr>
          <w:rFonts w:ascii="Times New Roman" w:hAnsi="Times New Roman" w:cs="Times New Roman"/>
          <w:sz w:val="28"/>
          <w:szCs w:val="28"/>
        </w:rPr>
        <w:t>luận</w:t>
      </w:r>
      <w:proofErr w:type="spellEnd"/>
      <w:r w:rsidR="006F3C59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đâu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FA6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62B7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FC16B9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FC16B9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FC16B9">
        <w:rPr>
          <w:rFonts w:ascii="Times New Roman" w:hAnsi="Times New Roman" w:cs="Times New Roman"/>
          <w:sz w:val="28"/>
          <w:szCs w:val="28"/>
        </w:rPr>
        <w:t>.</w:t>
      </w:r>
    </w:p>
    <w:p w14:paraId="30463C29" w14:textId="117EC86A" w:rsidR="00FC16B9" w:rsidRDefault="00FC16B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7DB43FA" w14:textId="0E937401" w:rsidR="00FC16B9" w:rsidRDefault="006E7004" w:rsidP="00FC16B9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i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iếp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</w:p>
    <w:p w14:paraId="26B40758" w14:textId="4EF020CC" w:rsidR="006E7004" w:rsidRDefault="006E7004" w:rsidP="00385676">
      <w:pPr>
        <w:pStyle w:val="oancuaDanhsac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được</w:t>
      </w:r>
      <w:r w:rsidR="00B76CB7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mạng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để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B76C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6CB7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zero – one về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Rõ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này không </w:t>
      </w:r>
      <w:proofErr w:type="spellStart"/>
      <w:r w:rsidR="004350A3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4350A3">
        <w:rPr>
          <w:rFonts w:ascii="Times New Roman" w:hAnsi="Times New Roman" w:cs="Times New Roman"/>
          <w:sz w:val="28"/>
          <w:szCs w:val="28"/>
        </w:rPr>
        <w:t xml:space="preserve"> l</w:t>
      </w:r>
      <w:r w:rsidR="002B0C5A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không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2B0C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0C5A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khả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điểm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trình rang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986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F01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lại không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của ma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là 0 </w:t>
      </w:r>
      <w:proofErr w:type="spellStart"/>
      <w:r w:rsidR="00F400B0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F400B0">
        <w:rPr>
          <w:rFonts w:ascii="Times New Roman" w:hAnsi="Times New Roman" w:cs="Times New Roman"/>
          <w:sz w:val="28"/>
          <w:szCs w:val="28"/>
        </w:rPr>
        <w:t xml:space="preserve"> 1.</w:t>
      </w:r>
    </w:p>
    <w:p w14:paraId="6D270F51" w14:textId="1CD223E6" w:rsidR="00385676" w:rsidRDefault="00FB4B6F" w:rsidP="00385676">
      <w:pPr>
        <w:pStyle w:val="oancuaDanhsac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à Simulink, nên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à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hiển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ế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nhanh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để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0E39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3985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gắng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r w:rsidR="00B0110B">
        <w:rPr>
          <w:rFonts w:ascii="Times New Roman" w:hAnsi="Times New Roman" w:cs="Times New Roman"/>
          <w:sz w:val="28"/>
          <w:szCs w:val="28"/>
        </w:rPr>
        <w:t xml:space="preserve">để có </w:t>
      </w:r>
      <w:proofErr w:type="spellStart"/>
      <w:r w:rsidR="00B0110B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B011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0110B">
        <w:rPr>
          <w:rFonts w:ascii="Times New Roman" w:hAnsi="Times New Roman" w:cs="Times New Roman"/>
          <w:sz w:val="28"/>
          <w:szCs w:val="28"/>
        </w:rPr>
        <w:t>hiển</w:t>
      </w:r>
      <w:proofErr w:type="spellEnd"/>
      <w:r w:rsidR="00B011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0110B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B011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4002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BF4002">
        <w:rPr>
          <w:rFonts w:ascii="Times New Roman" w:hAnsi="Times New Roman" w:cs="Times New Roman"/>
          <w:sz w:val="28"/>
          <w:szCs w:val="28"/>
        </w:rPr>
        <w:t>.</w:t>
      </w:r>
    </w:p>
    <w:p w14:paraId="303034A2" w14:textId="3E7EC325" w:rsidR="00BF4002" w:rsidRDefault="00FF783B" w:rsidP="00385676">
      <w:pPr>
        <w:pStyle w:val="oancuaDanhsac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iếp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có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512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0A4512">
        <w:rPr>
          <w:rFonts w:ascii="Times New Roman" w:hAnsi="Times New Roman" w:cs="Times New Roman"/>
          <w:sz w:val="28"/>
          <w:szCs w:val="28"/>
        </w:rPr>
        <w:t xml:space="preserve"> </w:t>
      </w:r>
      <w:r w:rsidR="00176780">
        <w:rPr>
          <w:rFonts w:ascii="Times New Roman" w:hAnsi="Times New Roman" w:cs="Times New Roman"/>
          <w:sz w:val="28"/>
          <w:szCs w:val="28"/>
        </w:rPr>
        <w:t xml:space="preserve">có </w:t>
      </w:r>
      <w:proofErr w:type="spellStart"/>
      <w:r w:rsidR="0017678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1767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780">
        <w:rPr>
          <w:rFonts w:ascii="Times New Roman" w:hAnsi="Times New Roman" w:cs="Times New Roman"/>
          <w:sz w:val="28"/>
          <w:szCs w:val="28"/>
        </w:rPr>
        <w:t>cài</w:t>
      </w:r>
      <w:proofErr w:type="spellEnd"/>
      <w:r w:rsidR="001767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780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="001767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780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="00176780">
        <w:rPr>
          <w:rFonts w:ascii="Times New Roman" w:hAnsi="Times New Roman" w:cs="Times New Roman"/>
          <w:sz w:val="28"/>
          <w:szCs w:val="28"/>
        </w:rPr>
        <w:t>.</w:t>
      </w:r>
    </w:p>
    <w:p w14:paraId="2011432D" w14:textId="42CE6769" w:rsidR="00176780" w:rsidRPr="006E7004" w:rsidRDefault="00600C74" w:rsidP="00385676">
      <w:pPr>
        <w:pStyle w:val="oancuaDanhsac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có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s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11154">
        <w:rPr>
          <w:rFonts w:ascii="Times New Roman" w:hAnsi="Times New Roman" w:cs="Times New Roman"/>
          <w:sz w:val="28"/>
          <w:szCs w:val="28"/>
        </w:rPr>
        <w:t>em</w:t>
      </w:r>
      <w:proofErr w:type="spellEnd"/>
      <w:r w:rsidR="003111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1154">
        <w:rPr>
          <w:rFonts w:ascii="Times New Roman" w:hAnsi="Times New Roman" w:cs="Times New Roman"/>
          <w:sz w:val="28"/>
          <w:szCs w:val="28"/>
        </w:rPr>
        <w:t>dự</w:t>
      </w:r>
      <w:proofErr w:type="spellEnd"/>
      <w:r w:rsidR="003111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1154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3111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1154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3111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1154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3111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1154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="003111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1154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="00311154">
        <w:rPr>
          <w:rFonts w:ascii="Times New Roman" w:hAnsi="Times New Roman" w:cs="Times New Roman"/>
          <w:sz w:val="28"/>
          <w:szCs w:val="28"/>
        </w:rPr>
        <w:t xml:space="preserve"> </w:t>
      </w:r>
      <w:r w:rsidR="00A151E9">
        <w:rPr>
          <w:rFonts w:ascii="Times New Roman" w:hAnsi="Times New Roman" w:cs="Times New Roman"/>
          <w:sz w:val="28"/>
          <w:szCs w:val="28"/>
        </w:rPr>
        <w:t xml:space="preserve">về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. Sau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có 2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tiếp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cận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ta có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cũng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2D2C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C1B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E64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46F2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E64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46F2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="00E646F2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="00E646F2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="00E646F2">
        <w:rPr>
          <w:rFonts w:ascii="Times New Roman" w:hAnsi="Times New Roman" w:cs="Times New Roman"/>
          <w:sz w:val="28"/>
          <w:szCs w:val="28"/>
        </w:rPr>
        <w:t>.</w:t>
      </w:r>
    </w:p>
    <w:sectPr w:rsidR="00176780" w:rsidRPr="006E70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MTMI">
    <w:altName w:val="Cambria"/>
    <w:panose1 w:val="00000000000000000000"/>
    <w:charset w:val="00"/>
    <w:family w:val="roman"/>
    <w:notTrueType/>
    <w:pitch w:val="default"/>
  </w:font>
  <w:font w:name="MTSYN">
    <w:altName w:val="Cambria"/>
    <w:panose1 w:val="00000000000000000000"/>
    <w:charset w:val="00"/>
    <w:family w:val="roman"/>
    <w:notTrueType/>
    <w:pitch w:val="default"/>
  </w:font>
  <w:font w:name="MSBM10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5462C"/>
    <w:multiLevelType w:val="hybridMultilevel"/>
    <w:tmpl w:val="34DE8E0E"/>
    <w:lvl w:ilvl="0" w:tplc="4D7ADB36">
      <w:start w:val="4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E4255D"/>
    <w:multiLevelType w:val="hybridMultilevel"/>
    <w:tmpl w:val="6448A0A6"/>
    <w:lvl w:ilvl="0" w:tplc="FB6E65F2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0BE6B9F"/>
    <w:multiLevelType w:val="hybridMultilevel"/>
    <w:tmpl w:val="250218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C73882"/>
    <w:multiLevelType w:val="hybridMultilevel"/>
    <w:tmpl w:val="110C6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78B1808"/>
    <w:multiLevelType w:val="hybridMultilevel"/>
    <w:tmpl w:val="A3FA4928"/>
    <w:lvl w:ilvl="0" w:tplc="BFAE1784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hideSpellingErrors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9BE"/>
    <w:rsid w:val="00001FF3"/>
    <w:rsid w:val="0001241E"/>
    <w:rsid w:val="0001295D"/>
    <w:rsid w:val="00020A42"/>
    <w:rsid w:val="0002200B"/>
    <w:rsid w:val="00027B3A"/>
    <w:rsid w:val="000309BE"/>
    <w:rsid w:val="0003117C"/>
    <w:rsid w:val="000702DC"/>
    <w:rsid w:val="00072AEE"/>
    <w:rsid w:val="000756A2"/>
    <w:rsid w:val="00081A28"/>
    <w:rsid w:val="00086386"/>
    <w:rsid w:val="0008664D"/>
    <w:rsid w:val="000876BC"/>
    <w:rsid w:val="000A0364"/>
    <w:rsid w:val="000A1962"/>
    <w:rsid w:val="000A447A"/>
    <w:rsid w:val="000A4512"/>
    <w:rsid w:val="000A560F"/>
    <w:rsid w:val="000A7AD8"/>
    <w:rsid w:val="000B04AC"/>
    <w:rsid w:val="000B506A"/>
    <w:rsid w:val="000C7B4B"/>
    <w:rsid w:val="000D14C6"/>
    <w:rsid w:val="000D1D4F"/>
    <w:rsid w:val="000D47BB"/>
    <w:rsid w:val="000E0189"/>
    <w:rsid w:val="000E37F0"/>
    <w:rsid w:val="000E3985"/>
    <w:rsid w:val="000E61A0"/>
    <w:rsid w:val="000F1F2A"/>
    <w:rsid w:val="000F456C"/>
    <w:rsid w:val="000F5A5A"/>
    <w:rsid w:val="000F7414"/>
    <w:rsid w:val="00105C78"/>
    <w:rsid w:val="001129DD"/>
    <w:rsid w:val="00112C2A"/>
    <w:rsid w:val="00131AC0"/>
    <w:rsid w:val="00146F21"/>
    <w:rsid w:val="00153873"/>
    <w:rsid w:val="001564DC"/>
    <w:rsid w:val="001624CC"/>
    <w:rsid w:val="00165C05"/>
    <w:rsid w:val="00173DB4"/>
    <w:rsid w:val="00176780"/>
    <w:rsid w:val="00184A58"/>
    <w:rsid w:val="001A08F7"/>
    <w:rsid w:val="001B17CF"/>
    <w:rsid w:val="001B44A5"/>
    <w:rsid w:val="001B4BFA"/>
    <w:rsid w:val="001B60EB"/>
    <w:rsid w:val="001C436F"/>
    <w:rsid w:val="001C5DF2"/>
    <w:rsid w:val="001E13A0"/>
    <w:rsid w:val="001E177D"/>
    <w:rsid w:val="001F60B8"/>
    <w:rsid w:val="001F6E13"/>
    <w:rsid w:val="001F738A"/>
    <w:rsid w:val="00201667"/>
    <w:rsid w:val="0020319D"/>
    <w:rsid w:val="00203A0E"/>
    <w:rsid w:val="0021553D"/>
    <w:rsid w:val="0022492E"/>
    <w:rsid w:val="002262B8"/>
    <w:rsid w:val="00253C6A"/>
    <w:rsid w:val="00257247"/>
    <w:rsid w:val="00270755"/>
    <w:rsid w:val="00271FD9"/>
    <w:rsid w:val="00282616"/>
    <w:rsid w:val="00290C15"/>
    <w:rsid w:val="00294A54"/>
    <w:rsid w:val="00297046"/>
    <w:rsid w:val="002A0EA7"/>
    <w:rsid w:val="002A2333"/>
    <w:rsid w:val="002B0C5A"/>
    <w:rsid w:val="002D209E"/>
    <w:rsid w:val="002D2C1B"/>
    <w:rsid w:val="002E1D84"/>
    <w:rsid w:val="002F5BD9"/>
    <w:rsid w:val="002F7E8C"/>
    <w:rsid w:val="00310BC0"/>
    <w:rsid w:val="00311154"/>
    <w:rsid w:val="00311A43"/>
    <w:rsid w:val="00313835"/>
    <w:rsid w:val="00316267"/>
    <w:rsid w:val="00322B61"/>
    <w:rsid w:val="0033762D"/>
    <w:rsid w:val="00345DFD"/>
    <w:rsid w:val="00346CCD"/>
    <w:rsid w:val="0035277F"/>
    <w:rsid w:val="0035440C"/>
    <w:rsid w:val="00363224"/>
    <w:rsid w:val="003644E9"/>
    <w:rsid w:val="00372014"/>
    <w:rsid w:val="00377EF8"/>
    <w:rsid w:val="003822EE"/>
    <w:rsid w:val="00385676"/>
    <w:rsid w:val="00396881"/>
    <w:rsid w:val="003A44AD"/>
    <w:rsid w:val="003A63DB"/>
    <w:rsid w:val="003A6559"/>
    <w:rsid w:val="00406186"/>
    <w:rsid w:val="00411C58"/>
    <w:rsid w:val="004327FC"/>
    <w:rsid w:val="004350A3"/>
    <w:rsid w:val="0044304A"/>
    <w:rsid w:val="0045008B"/>
    <w:rsid w:val="004605D1"/>
    <w:rsid w:val="004609DF"/>
    <w:rsid w:val="00462945"/>
    <w:rsid w:val="00465D4B"/>
    <w:rsid w:val="004801AA"/>
    <w:rsid w:val="00485EFB"/>
    <w:rsid w:val="00486D02"/>
    <w:rsid w:val="004908FE"/>
    <w:rsid w:val="00490D9B"/>
    <w:rsid w:val="00496FE0"/>
    <w:rsid w:val="004A3D2F"/>
    <w:rsid w:val="004A63F6"/>
    <w:rsid w:val="004B635E"/>
    <w:rsid w:val="004C4DCA"/>
    <w:rsid w:val="004D08CA"/>
    <w:rsid w:val="004D46F5"/>
    <w:rsid w:val="004E537A"/>
    <w:rsid w:val="004E6520"/>
    <w:rsid w:val="004F4BBB"/>
    <w:rsid w:val="005010C4"/>
    <w:rsid w:val="0052257F"/>
    <w:rsid w:val="00525964"/>
    <w:rsid w:val="00542918"/>
    <w:rsid w:val="00550DA8"/>
    <w:rsid w:val="005535F3"/>
    <w:rsid w:val="00556B08"/>
    <w:rsid w:val="00561F78"/>
    <w:rsid w:val="00562A45"/>
    <w:rsid w:val="00563AB5"/>
    <w:rsid w:val="00567237"/>
    <w:rsid w:val="00567626"/>
    <w:rsid w:val="005852A1"/>
    <w:rsid w:val="005A1266"/>
    <w:rsid w:val="005A1E5A"/>
    <w:rsid w:val="005A3025"/>
    <w:rsid w:val="005A32DB"/>
    <w:rsid w:val="005B646A"/>
    <w:rsid w:val="005B67EF"/>
    <w:rsid w:val="005D0F8F"/>
    <w:rsid w:val="005E1FE7"/>
    <w:rsid w:val="005E27E6"/>
    <w:rsid w:val="005F331C"/>
    <w:rsid w:val="005F4295"/>
    <w:rsid w:val="005F5535"/>
    <w:rsid w:val="00600C74"/>
    <w:rsid w:val="00612836"/>
    <w:rsid w:val="0061488C"/>
    <w:rsid w:val="00617B36"/>
    <w:rsid w:val="00621752"/>
    <w:rsid w:val="00634741"/>
    <w:rsid w:val="006423E8"/>
    <w:rsid w:val="006430D7"/>
    <w:rsid w:val="00647ABD"/>
    <w:rsid w:val="00652CC1"/>
    <w:rsid w:val="006543BC"/>
    <w:rsid w:val="006677C0"/>
    <w:rsid w:val="0069216E"/>
    <w:rsid w:val="00694F02"/>
    <w:rsid w:val="00695B46"/>
    <w:rsid w:val="006965FC"/>
    <w:rsid w:val="006A7E3C"/>
    <w:rsid w:val="006B74C5"/>
    <w:rsid w:val="006C297A"/>
    <w:rsid w:val="006C7243"/>
    <w:rsid w:val="006E57CA"/>
    <w:rsid w:val="006E7004"/>
    <w:rsid w:val="006F2C57"/>
    <w:rsid w:val="006F3C59"/>
    <w:rsid w:val="007074EA"/>
    <w:rsid w:val="00713783"/>
    <w:rsid w:val="00717EB8"/>
    <w:rsid w:val="00726E7F"/>
    <w:rsid w:val="007320EA"/>
    <w:rsid w:val="007368DB"/>
    <w:rsid w:val="00742831"/>
    <w:rsid w:val="00752DE0"/>
    <w:rsid w:val="00756AD2"/>
    <w:rsid w:val="00760554"/>
    <w:rsid w:val="007870F7"/>
    <w:rsid w:val="00787233"/>
    <w:rsid w:val="00787AC6"/>
    <w:rsid w:val="00791BD5"/>
    <w:rsid w:val="007926C7"/>
    <w:rsid w:val="007973B0"/>
    <w:rsid w:val="007B3137"/>
    <w:rsid w:val="007B4A12"/>
    <w:rsid w:val="007C0A3F"/>
    <w:rsid w:val="007C3972"/>
    <w:rsid w:val="007C5368"/>
    <w:rsid w:val="007D0F27"/>
    <w:rsid w:val="007D2715"/>
    <w:rsid w:val="007E2915"/>
    <w:rsid w:val="007E435F"/>
    <w:rsid w:val="007E7A84"/>
    <w:rsid w:val="0080009B"/>
    <w:rsid w:val="0080403B"/>
    <w:rsid w:val="0081790E"/>
    <w:rsid w:val="00824A64"/>
    <w:rsid w:val="008454C1"/>
    <w:rsid w:val="00847C3B"/>
    <w:rsid w:val="0085178F"/>
    <w:rsid w:val="00857BD2"/>
    <w:rsid w:val="00862979"/>
    <w:rsid w:val="00864932"/>
    <w:rsid w:val="00866DED"/>
    <w:rsid w:val="00871C4E"/>
    <w:rsid w:val="00881063"/>
    <w:rsid w:val="00884CC3"/>
    <w:rsid w:val="008905DD"/>
    <w:rsid w:val="008A02D6"/>
    <w:rsid w:val="008A6F74"/>
    <w:rsid w:val="008C11FF"/>
    <w:rsid w:val="008C131A"/>
    <w:rsid w:val="008C1D72"/>
    <w:rsid w:val="008C62ED"/>
    <w:rsid w:val="008C6C59"/>
    <w:rsid w:val="008D0410"/>
    <w:rsid w:val="008D4AF4"/>
    <w:rsid w:val="00900F2B"/>
    <w:rsid w:val="00907B10"/>
    <w:rsid w:val="0091675C"/>
    <w:rsid w:val="00922D81"/>
    <w:rsid w:val="009268C2"/>
    <w:rsid w:val="009336D2"/>
    <w:rsid w:val="009403D8"/>
    <w:rsid w:val="00942F99"/>
    <w:rsid w:val="00945966"/>
    <w:rsid w:val="00961630"/>
    <w:rsid w:val="00961E40"/>
    <w:rsid w:val="00964E4C"/>
    <w:rsid w:val="0097763D"/>
    <w:rsid w:val="0098264C"/>
    <w:rsid w:val="009850AB"/>
    <w:rsid w:val="009866D0"/>
    <w:rsid w:val="00986E66"/>
    <w:rsid w:val="009928DA"/>
    <w:rsid w:val="00993566"/>
    <w:rsid w:val="009A0275"/>
    <w:rsid w:val="009A301E"/>
    <w:rsid w:val="009B1E42"/>
    <w:rsid w:val="009E797E"/>
    <w:rsid w:val="009F0C7C"/>
    <w:rsid w:val="009F5B01"/>
    <w:rsid w:val="00A03F78"/>
    <w:rsid w:val="00A1124B"/>
    <w:rsid w:val="00A151E9"/>
    <w:rsid w:val="00A36E37"/>
    <w:rsid w:val="00A375D1"/>
    <w:rsid w:val="00A42CB3"/>
    <w:rsid w:val="00A42F54"/>
    <w:rsid w:val="00A4462F"/>
    <w:rsid w:val="00A46D80"/>
    <w:rsid w:val="00A46E02"/>
    <w:rsid w:val="00A54DF5"/>
    <w:rsid w:val="00A67026"/>
    <w:rsid w:val="00A6753F"/>
    <w:rsid w:val="00A71434"/>
    <w:rsid w:val="00A82DBD"/>
    <w:rsid w:val="00A83526"/>
    <w:rsid w:val="00A8543E"/>
    <w:rsid w:val="00A85DB8"/>
    <w:rsid w:val="00A966DD"/>
    <w:rsid w:val="00AA1BEC"/>
    <w:rsid w:val="00AA36DF"/>
    <w:rsid w:val="00AB1ADD"/>
    <w:rsid w:val="00AB20A9"/>
    <w:rsid w:val="00AB6A33"/>
    <w:rsid w:val="00AB784C"/>
    <w:rsid w:val="00AB7BA6"/>
    <w:rsid w:val="00AC120C"/>
    <w:rsid w:val="00AD3C51"/>
    <w:rsid w:val="00AD3D11"/>
    <w:rsid w:val="00AD68DE"/>
    <w:rsid w:val="00AE57CA"/>
    <w:rsid w:val="00AE6C52"/>
    <w:rsid w:val="00AE74DE"/>
    <w:rsid w:val="00AF173F"/>
    <w:rsid w:val="00B0110A"/>
    <w:rsid w:val="00B0110B"/>
    <w:rsid w:val="00B02FB6"/>
    <w:rsid w:val="00B20A60"/>
    <w:rsid w:val="00B37D9E"/>
    <w:rsid w:val="00B42AD5"/>
    <w:rsid w:val="00B55AB3"/>
    <w:rsid w:val="00B57FC9"/>
    <w:rsid w:val="00B65279"/>
    <w:rsid w:val="00B70FA9"/>
    <w:rsid w:val="00B76CB7"/>
    <w:rsid w:val="00B93CD8"/>
    <w:rsid w:val="00BA45AE"/>
    <w:rsid w:val="00BB31F9"/>
    <w:rsid w:val="00BC18FF"/>
    <w:rsid w:val="00BC4D5F"/>
    <w:rsid w:val="00BC7307"/>
    <w:rsid w:val="00BE35CE"/>
    <w:rsid w:val="00BE4970"/>
    <w:rsid w:val="00BF315F"/>
    <w:rsid w:val="00BF4002"/>
    <w:rsid w:val="00BF426C"/>
    <w:rsid w:val="00BF62DE"/>
    <w:rsid w:val="00C043E6"/>
    <w:rsid w:val="00C05F85"/>
    <w:rsid w:val="00C0651D"/>
    <w:rsid w:val="00C16728"/>
    <w:rsid w:val="00C171B3"/>
    <w:rsid w:val="00C21BDC"/>
    <w:rsid w:val="00C23464"/>
    <w:rsid w:val="00C23AED"/>
    <w:rsid w:val="00C35E18"/>
    <w:rsid w:val="00C4029C"/>
    <w:rsid w:val="00C41317"/>
    <w:rsid w:val="00C4610F"/>
    <w:rsid w:val="00C5550F"/>
    <w:rsid w:val="00C636CD"/>
    <w:rsid w:val="00C64A85"/>
    <w:rsid w:val="00C65C20"/>
    <w:rsid w:val="00C72DEF"/>
    <w:rsid w:val="00C75904"/>
    <w:rsid w:val="00C83DA0"/>
    <w:rsid w:val="00C91B4D"/>
    <w:rsid w:val="00C922D0"/>
    <w:rsid w:val="00C92780"/>
    <w:rsid w:val="00CA4D35"/>
    <w:rsid w:val="00CB41A6"/>
    <w:rsid w:val="00CC1675"/>
    <w:rsid w:val="00CD38CE"/>
    <w:rsid w:val="00CD3D02"/>
    <w:rsid w:val="00CD4D36"/>
    <w:rsid w:val="00CD7D83"/>
    <w:rsid w:val="00CE5AFF"/>
    <w:rsid w:val="00CE5D79"/>
    <w:rsid w:val="00CE7299"/>
    <w:rsid w:val="00CF66A3"/>
    <w:rsid w:val="00CF6734"/>
    <w:rsid w:val="00D0038A"/>
    <w:rsid w:val="00D243CD"/>
    <w:rsid w:val="00D32B8F"/>
    <w:rsid w:val="00D3397B"/>
    <w:rsid w:val="00D464BA"/>
    <w:rsid w:val="00D552C0"/>
    <w:rsid w:val="00D6698C"/>
    <w:rsid w:val="00D7228E"/>
    <w:rsid w:val="00D80234"/>
    <w:rsid w:val="00D80B34"/>
    <w:rsid w:val="00D83139"/>
    <w:rsid w:val="00D9063F"/>
    <w:rsid w:val="00DA2B6B"/>
    <w:rsid w:val="00DA3EAB"/>
    <w:rsid w:val="00DA644E"/>
    <w:rsid w:val="00DB7A48"/>
    <w:rsid w:val="00DC66A2"/>
    <w:rsid w:val="00DF2FB6"/>
    <w:rsid w:val="00E03643"/>
    <w:rsid w:val="00E10875"/>
    <w:rsid w:val="00E11A18"/>
    <w:rsid w:val="00E13D7C"/>
    <w:rsid w:val="00E251E1"/>
    <w:rsid w:val="00E47FBC"/>
    <w:rsid w:val="00E506D5"/>
    <w:rsid w:val="00E50949"/>
    <w:rsid w:val="00E52682"/>
    <w:rsid w:val="00E646F2"/>
    <w:rsid w:val="00E65BF9"/>
    <w:rsid w:val="00E824E7"/>
    <w:rsid w:val="00E8283E"/>
    <w:rsid w:val="00E8397C"/>
    <w:rsid w:val="00E90960"/>
    <w:rsid w:val="00E9641B"/>
    <w:rsid w:val="00EB504E"/>
    <w:rsid w:val="00EC15B5"/>
    <w:rsid w:val="00EC4F65"/>
    <w:rsid w:val="00EC5646"/>
    <w:rsid w:val="00EE5C86"/>
    <w:rsid w:val="00EF6610"/>
    <w:rsid w:val="00F01986"/>
    <w:rsid w:val="00F075DA"/>
    <w:rsid w:val="00F12730"/>
    <w:rsid w:val="00F129F2"/>
    <w:rsid w:val="00F145C6"/>
    <w:rsid w:val="00F15E0F"/>
    <w:rsid w:val="00F201D5"/>
    <w:rsid w:val="00F242F2"/>
    <w:rsid w:val="00F25293"/>
    <w:rsid w:val="00F27C49"/>
    <w:rsid w:val="00F32EBE"/>
    <w:rsid w:val="00F33506"/>
    <w:rsid w:val="00F342D8"/>
    <w:rsid w:val="00F400B0"/>
    <w:rsid w:val="00F406D7"/>
    <w:rsid w:val="00F45AE0"/>
    <w:rsid w:val="00F5582B"/>
    <w:rsid w:val="00F5652F"/>
    <w:rsid w:val="00F62B23"/>
    <w:rsid w:val="00F711EB"/>
    <w:rsid w:val="00F726D0"/>
    <w:rsid w:val="00F7599F"/>
    <w:rsid w:val="00F861EF"/>
    <w:rsid w:val="00F86748"/>
    <w:rsid w:val="00F95AC8"/>
    <w:rsid w:val="00FA164B"/>
    <w:rsid w:val="00FA62B7"/>
    <w:rsid w:val="00FB0946"/>
    <w:rsid w:val="00FB0C5F"/>
    <w:rsid w:val="00FB4B6F"/>
    <w:rsid w:val="00FB5802"/>
    <w:rsid w:val="00FB626C"/>
    <w:rsid w:val="00FC16B9"/>
    <w:rsid w:val="00FC672A"/>
    <w:rsid w:val="00FE43C1"/>
    <w:rsid w:val="00FF7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D779A9"/>
  <w15:chartTrackingRefBased/>
  <w15:docId w15:val="{21C7A2B1-1367-47FA-A291-707C0AEE8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fontstyle01">
    <w:name w:val="fontstyle01"/>
    <w:basedOn w:val="Phngmcinhcuaoanvn"/>
    <w:rsid w:val="00FA164B"/>
    <w:rPr>
      <w:rFonts w:ascii="Times-Roman" w:hAnsi="Times-Roman" w:hint="default"/>
      <w:b w:val="0"/>
      <w:bCs w:val="0"/>
      <w:i w:val="0"/>
      <w:iCs w:val="0"/>
      <w:color w:val="131413"/>
      <w:sz w:val="20"/>
      <w:szCs w:val="20"/>
    </w:rPr>
  </w:style>
  <w:style w:type="character" w:customStyle="1" w:styleId="fontstyle21">
    <w:name w:val="fontstyle21"/>
    <w:basedOn w:val="Phngmcinhcuaoanvn"/>
    <w:rsid w:val="00FA164B"/>
    <w:rPr>
      <w:rFonts w:ascii="Times-Italic" w:hAnsi="Times-Italic" w:hint="default"/>
      <w:b w:val="0"/>
      <w:bCs w:val="0"/>
      <w:i/>
      <w:iCs/>
      <w:color w:val="131413"/>
      <w:sz w:val="20"/>
      <w:szCs w:val="20"/>
    </w:rPr>
  </w:style>
  <w:style w:type="character" w:customStyle="1" w:styleId="fontstyle31">
    <w:name w:val="fontstyle31"/>
    <w:basedOn w:val="Phngmcinhcuaoanvn"/>
    <w:rsid w:val="00FA164B"/>
    <w:rPr>
      <w:rFonts w:ascii="MTMI" w:hAnsi="MTMI" w:hint="default"/>
      <w:b w:val="0"/>
      <w:bCs w:val="0"/>
      <w:i/>
      <w:iCs/>
      <w:color w:val="131413"/>
      <w:sz w:val="20"/>
      <w:szCs w:val="20"/>
    </w:rPr>
  </w:style>
  <w:style w:type="character" w:customStyle="1" w:styleId="fontstyle41">
    <w:name w:val="fontstyle41"/>
    <w:basedOn w:val="Phngmcinhcuaoanvn"/>
    <w:rsid w:val="00FA164B"/>
    <w:rPr>
      <w:rFonts w:ascii="MTSYN" w:hAnsi="MTSYN" w:hint="default"/>
      <w:b w:val="0"/>
      <w:bCs w:val="0"/>
      <w:i w:val="0"/>
      <w:iCs w:val="0"/>
      <w:color w:val="131413"/>
      <w:sz w:val="20"/>
      <w:szCs w:val="20"/>
    </w:rPr>
  </w:style>
  <w:style w:type="character" w:customStyle="1" w:styleId="fontstyle51">
    <w:name w:val="fontstyle51"/>
    <w:basedOn w:val="Phngmcinhcuaoanvn"/>
    <w:rsid w:val="00FA164B"/>
    <w:rPr>
      <w:rFonts w:ascii="MSBM10" w:hAnsi="MSBM10" w:hint="default"/>
      <w:b w:val="0"/>
      <w:bCs w:val="0"/>
      <w:i w:val="0"/>
      <w:iCs w:val="0"/>
      <w:color w:val="131413"/>
      <w:sz w:val="20"/>
      <w:szCs w:val="20"/>
    </w:rPr>
  </w:style>
  <w:style w:type="paragraph" w:styleId="oancuaDanhsach">
    <w:name w:val="List Paragraph"/>
    <w:basedOn w:val="Binhthng"/>
    <w:uiPriority w:val="34"/>
    <w:qFormat/>
    <w:rsid w:val="00862979"/>
    <w:pPr>
      <w:ind w:left="720"/>
      <w:contextualSpacing/>
    </w:pPr>
  </w:style>
  <w:style w:type="table" w:styleId="LiBang">
    <w:name w:val="Table Grid"/>
    <w:basedOn w:val="BangThngthng"/>
    <w:uiPriority w:val="39"/>
    <w:rsid w:val="00F145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81.png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png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4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5.png"/><Relationship Id="rId156" Type="http://schemas.openxmlformats.org/officeDocument/2006/relationships/oleObject" Target="embeddings/oleObject7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9.png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image" Target="media/image80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image" Target="media/image7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7.png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9</TotalTime>
  <Pages>15</Pages>
  <Words>1586</Words>
  <Characters>9044</Characters>
  <Application>Microsoft Office Word</Application>
  <DocSecurity>0</DocSecurity>
  <Lines>75</Lines>
  <Paragraphs>21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jason</dc:creator>
  <cp:keywords/>
  <dc:description/>
  <cp:lastModifiedBy>lee jason</cp:lastModifiedBy>
  <cp:revision>418</cp:revision>
  <dcterms:created xsi:type="dcterms:W3CDTF">2020-05-09T16:07:00Z</dcterms:created>
  <dcterms:modified xsi:type="dcterms:W3CDTF">2020-07-25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